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56" w:type="dxa"/>
        <w:tblLook w:val="01E0" w:firstRow="1" w:lastRow="1" w:firstColumn="1" w:lastColumn="1" w:noHBand="0" w:noVBand="0"/>
      </w:tblPr>
      <w:tblGrid>
        <w:gridCol w:w="3528"/>
        <w:gridCol w:w="691"/>
        <w:gridCol w:w="540"/>
        <w:gridCol w:w="5697"/>
      </w:tblGrid>
      <w:tr w:rsidR="00921510" w:rsidRPr="008D3C22" w14:paraId="68E46C35" w14:textId="77777777" w:rsidTr="004105EC">
        <w:trPr>
          <w:trHeight w:val="721"/>
        </w:trPr>
        <w:tc>
          <w:tcPr>
            <w:tcW w:w="4219" w:type="dxa"/>
            <w:gridSpan w:val="2"/>
          </w:tcPr>
          <w:p w14:paraId="03A5B0A2" w14:textId="77777777" w:rsidR="00921510" w:rsidRPr="008D3C22" w:rsidRDefault="00921510" w:rsidP="003D2057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14:paraId="0675F5B8" w14:textId="77777777" w:rsidR="00921510" w:rsidRPr="008D3C22" w:rsidRDefault="00921510" w:rsidP="003D2057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D3C22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LÂM ĐỒNG</w:t>
            </w:r>
          </w:p>
        </w:tc>
        <w:tc>
          <w:tcPr>
            <w:tcW w:w="6237" w:type="dxa"/>
            <w:gridSpan w:val="2"/>
          </w:tcPr>
          <w:p w14:paraId="76605687" w14:textId="77777777" w:rsidR="00921510" w:rsidRPr="008D3C22" w:rsidRDefault="00921510" w:rsidP="003D2057">
            <w:pPr>
              <w:ind w:left="-108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CHỌN HỌC SINH GIỎI CẤP TỈNH LỚP 12 </w:t>
            </w:r>
            <w:r w:rsidRPr="008D3C22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ĂM HỌC 2021 – 2022</w:t>
            </w: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921510" w:rsidRPr="008D3C22" w14:paraId="5E38060B" w14:textId="77777777" w:rsidTr="003D2057">
        <w:tc>
          <w:tcPr>
            <w:tcW w:w="3528" w:type="dxa"/>
          </w:tcPr>
          <w:p w14:paraId="1E180E23" w14:textId="77777777" w:rsidR="00921510" w:rsidRPr="008D3C22" w:rsidRDefault="00B03FB1" w:rsidP="003D205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</w:t>
            </w:r>
            <w:r w:rsidR="00921510"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THI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ÍNH THỨC</w:t>
            </w:r>
          </w:p>
          <w:p w14:paraId="1BE3293D" w14:textId="77777777" w:rsidR="00921510" w:rsidRPr="008D3C22" w:rsidRDefault="00921510" w:rsidP="003D2057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             (Đề thi có 02 trang)</w:t>
            </w:r>
          </w:p>
        </w:tc>
        <w:tc>
          <w:tcPr>
            <w:tcW w:w="691" w:type="dxa"/>
          </w:tcPr>
          <w:p w14:paraId="74B1B870" w14:textId="77777777" w:rsidR="00921510" w:rsidRPr="008D3C22" w:rsidRDefault="00921510" w:rsidP="003D205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0FD9221" w14:textId="77777777" w:rsidR="00921510" w:rsidRPr="008D3C22" w:rsidRDefault="00921510" w:rsidP="003D205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DBD620" w14:textId="77777777" w:rsidR="00921510" w:rsidRPr="008D3C22" w:rsidRDefault="00921510" w:rsidP="003D205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5EB2772B" w14:textId="77777777" w:rsidR="00921510" w:rsidRPr="008D3C22" w:rsidRDefault="00921510" w:rsidP="003D205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97" w:type="dxa"/>
          </w:tcPr>
          <w:p w14:paraId="7F929C09" w14:textId="77777777" w:rsidR="00921510" w:rsidRPr="008D3C22" w:rsidRDefault="00921510" w:rsidP="003D2057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Môn thi:       </w:t>
            </w: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>HOÁ HỌC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3679094B" w14:textId="77777777" w:rsidR="00921510" w:rsidRPr="008D3C22" w:rsidRDefault="00921510" w:rsidP="003D2057">
            <w:pPr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Thờ</w:t>
            </w:r>
            <w:r w:rsidR="007F6B17">
              <w:rPr>
                <w:rFonts w:ascii="Times New Roman" w:hAnsi="Times New Roman" w:cs="Times New Roman"/>
                <w:sz w:val="24"/>
                <w:szCs w:val="24"/>
              </w:rPr>
              <w:t>i gian làm bài: 180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phút </w:t>
            </w:r>
          </w:p>
          <w:p w14:paraId="5C665E2F" w14:textId="77777777" w:rsidR="00921510" w:rsidRPr="008D3C22" w:rsidRDefault="00921510" w:rsidP="0053529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Ngày thi: </w:t>
            </w:r>
            <w:r w:rsidR="00535293" w:rsidRPr="008D3C22">
              <w:rPr>
                <w:rFonts w:ascii="Times New Roman" w:hAnsi="Times New Roman" w:cs="Times New Roman"/>
                <w:sz w:val="24"/>
                <w:szCs w:val="24"/>
              </w:rPr>
              <w:t>07/01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/202</w:t>
            </w:r>
            <w:r w:rsidR="00535293" w:rsidRPr="008D3C2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264CAD16" w14:textId="77777777" w:rsidR="00921510" w:rsidRPr="00A97233" w:rsidRDefault="00921510" w:rsidP="004105EC">
      <w:pPr>
        <w:spacing w:after="8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97233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>(2</w:t>
      </w:r>
      <w:r w:rsidR="000A57AE">
        <w:rPr>
          <w:rFonts w:ascii="Times New Roman" w:hAnsi="Times New Roman" w:cs="Times New Roman"/>
          <w:b/>
          <w:i/>
          <w:sz w:val="24"/>
          <w:szCs w:val="24"/>
        </w:rPr>
        <w:t>,0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 xml:space="preserve">  điểm)</w:t>
      </w:r>
    </w:p>
    <w:p w14:paraId="6698FDB5" w14:textId="77777777" w:rsidR="000F72C7" w:rsidRPr="00FE1092" w:rsidRDefault="000A57AE" w:rsidP="00857D9D">
      <w:pPr>
        <w:ind w:firstLine="709"/>
        <w:jc w:val="both"/>
        <w:rPr>
          <w:sz w:val="28"/>
          <w:szCs w:val="28"/>
        </w:rPr>
      </w:pPr>
      <w:r w:rsidRPr="000A57AE">
        <w:rPr>
          <w:rFonts w:ascii="Times New Roman" w:hAnsi="Times New Roman" w:cs="Times New Roman"/>
          <w:b/>
          <w:sz w:val="24"/>
          <w:szCs w:val="24"/>
        </w:rPr>
        <w:t>1.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F72C7" w:rsidRPr="000A57AE">
        <w:rPr>
          <w:rFonts w:ascii="Times New Roman" w:hAnsi="Times New Roman" w:cs="Times New Roman"/>
          <w:sz w:val="24"/>
          <w:szCs w:val="24"/>
          <w:lang w:val="vi-VN"/>
        </w:rPr>
        <w:t>Nguyên tử X có cấu hình lớp ngoài cùng là 3s</w:t>
      </w:r>
      <w:r w:rsidR="000F72C7" w:rsidRPr="000A57AE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x</w:t>
      </w:r>
      <w:r w:rsidR="000F72C7" w:rsidRPr="000A57AE">
        <w:rPr>
          <w:rFonts w:ascii="Times New Roman" w:hAnsi="Times New Roman" w:cs="Times New Roman"/>
          <w:sz w:val="24"/>
          <w:szCs w:val="24"/>
          <w:lang w:val="vi-VN"/>
        </w:rPr>
        <w:t>, nguyên tử Y có cấu hình lớp ngoài cùng là 4s</w:t>
      </w:r>
      <w:r w:rsidR="000F72C7" w:rsidRPr="000A57AE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="000F72C7" w:rsidRPr="000A57AE">
        <w:rPr>
          <w:rFonts w:ascii="Times New Roman" w:hAnsi="Times New Roman" w:cs="Times New Roman"/>
          <w:sz w:val="24"/>
          <w:szCs w:val="24"/>
          <w:lang w:val="vi-VN"/>
        </w:rPr>
        <w:t>4p</w:t>
      </w:r>
      <w:r w:rsidR="000F72C7" w:rsidRPr="000A57AE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y</w:t>
      </w:r>
      <w:r w:rsidR="000F72C7" w:rsidRPr="000A57AE">
        <w:rPr>
          <w:rFonts w:ascii="Times New Roman" w:hAnsi="Times New Roman" w:cs="Times New Roman"/>
          <w:sz w:val="24"/>
          <w:szCs w:val="24"/>
          <w:lang w:val="vi-VN"/>
        </w:rPr>
        <w:t>. Tổng số e lớp ngoài cùng của hai nguyên tử là 9. Xác định vị trí của hai nguyên tử X, Y</w:t>
      </w:r>
      <w:r w:rsidR="00907445">
        <w:rPr>
          <w:rFonts w:ascii="Times New Roman" w:hAnsi="Times New Roman" w:cs="Times New Roman"/>
          <w:sz w:val="24"/>
          <w:szCs w:val="24"/>
        </w:rPr>
        <w:t xml:space="preserve"> </w:t>
      </w:r>
      <w:r w:rsidR="00907445" w:rsidRPr="00FE1092">
        <w:rPr>
          <w:rFonts w:ascii="Times New Roman" w:hAnsi="Times New Roman" w:cs="Times New Roman"/>
          <w:sz w:val="24"/>
          <w:szCs w:val="24"/>
        </w:rPr>
        <w:t>(</w:t>
      </w:r>
      <w:r w:rsidR="00FE1092" w:rsidRPr="00FE1092">
        <w:rPr>
          <w:rFonts w:ascii="Times New Roman" w:hAnsi="Times New Roman" w:cs="Times New Roman"/>
          <w:sz w:val="24"/>
          <w:szCs w:val="24"/>
        </w:rPr>
        <w:t>chu kỳ, nhóm, phân nhóm</w:t>
      </w:r>
      <w:r w:rsidR="00FE1092">
        <w:rPr>
          <w:sz w:val="28"/>
          <w:szCs w:val="28"/>
        </w:rPr>
        <w:t>)</w:t>
      </w:r>
      <w:r w:rsidR="00FE1092" w:rsidRPr="000A57A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F72C7" w:rsidRPr="000A57AE">
        <w:rPr>
          <w:rFonts w:ascii="Times New Roman" w:hAnsi="Times New Roman" w:cs="Times New Roman"/>
          <w:sz w:val="24"/>
          <w:szCs w:val="24"/>
          <w:lang w:val="vi-VN"/>
        </w:rPr>
        <w:t xml:space="preserve">trong bảng </w:t>
      </w:r>
      <w:r w:rsidR="00907445">
        <w:rPr>
          <w:rFonts w:ascii="Times New Roman" w:hAnsi="Times New Roman" w:cs="Times New Roman"/>
          <w:sz w:val="24"/>
          <w:szCs w:val="24"/>
        </w:rPr>
        <w:t>hệ thống tuần hoàn</w:t>
      </w:r>
      <w:r>
        <w:rPr>
          <w:rFonts w:ascii="Times New Roman" w:hAnsi="Times New Roman" w:cs="Times New Roman"/>
          <w:sz w:val="24"/>
          <w:szCs w:val="24"/>
        </w:rPr>
        <w:t>.</w:t>
      </w:r>
      <w:r w:rsidR="000F72C7" w:rsidRPr="000A57A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1649E4FE" w14:textId="77777777" w:rsidR="008D3C22" w:rsidRPr="008F088C" w:rsidRDefault="008F088C" w:rsidP="004105EC">
      <w:pPr>
        <w:spacing w:after="80" w:line="240" w:lineRule="auto"/>
        <w:ind w:firstLine="709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8F088C">
        <w:rPr>
          <w:rFonts w:ascii="Times New Roman" w:hAnsi="Times New Roman" w:cs="Times New Roman"/>
          <w:b/>
          <w:spacing w:val="-6"/>
          <w:sz w:val="24"/>
          <w:szCs w:val="24"/>
        </w:rPr>
        <w:t>1.2</w:t>
      </w:r>
      <w:r w:rsidRPr="008F088C">
        <w:rPr>
          <w:rFonts w:ascii="Times New Roman" w:hAnsi="Times New Roman" w:cs="Times New Roman"/>
          <w:spacing w:val="-6"/>
          <w:sz w:val="24"/>
          <w:szCs w:val="24"/>
        </w:rPr>
        <w:t xml:space="preserve">. </w:t>
      </w:r>
      <w:r w:rsidR="008D3C22" w:rsidRPr="008F088C">
        <w:rPr>
          <w:rFonts w:ascii="Times New Roman" w:hAnsi="Times New Roman" w:cs="Times New Roman"/>
          <w:spacing w:val="-6"/>
          <w:sz w:val="24"/>
          <w:szCs w:val="24"/>
        </w:rPr>
        <w:t xml:space="preserve">Cân bằng </w:t>
      </w:r>
      <w:r w:rsidRPr="008F088C">
        <w:rPr>
          <w:rFonts w:ascii="Times New Roman" w:hAnsi="Times New Roman" w:cs="Times New Roman"/>
          <w:spacing w:val="-6"/>
          <w:sz w:val="24"/>
          <w:szCs w:val="24"/>
        </w:rPr>
        <w:t xml:space="preserve">phương trình hóa học của các </w:t>
      </w:r>
      <w:r w:rsidR="008D3C22" w:rsidRPr="008F088C">
        <w:rPr>
          <w:rFonts w:ascii="Times New Roman" w:hAnsi="Times New Roman" w:cs="Times New Roman"/>
          <w:spacing w:val="-6"/>
          <w:sz w:val="24"/>
          <w:szCs w:val="24"/>
        </w:rPr>
        <w:t xml:space="preserve">phản ứng sau theo phương pháp thăng bằng electron: </w:t>
      </w:r>
    </w:p>
    <w:p w14:paraId="2BE2AEC1" w14:textId="77777777" w:rsidR="008D3C22" w:rsidRPr="00A97233" w:rsidRDefault="00CB0380" w:rsidP="004105EC">
      <w:pPr>
        <w:spacing w:after="8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D3C22" w:rsidRPr="00A97233">
        <w:rPr>
          <w:rFonts w:ascii="Times New Roman" w:hAnsi="Times New Roman" w:cs="Times New Roman"/>
          <w:sz w:val="24"/>
          <w:szCs w:val="24"/>
        </w:rPr>
        <w:t>FeS  +  HNO</w:t>
      </w:r>
      <w:r w:rsidR="008D3C22" w:rsidRPr="00A972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D3C22" w:rsidRPr="00A97233">
        <w:rPr>
          <w:rFonts w:ascii="Times New Roman" w:hAnsi="Times New Roman" w:cs="Times New Roman"/>
          <w:sz w:val="24"/>
          <w:szCs w:val="24"/>
        </w:rPr>
        <w:t xml:space="preserve">  →  Fe(NO</w:t>
      </w:r>
      <w:r w:rsidR="008D3C22" w:rsidRPr="00A972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D3C22" w:rsidRPr="00A97233">
        <w:rPr>
          <w:rFonts w:ascii="Times New Roman" w:hAnsi="Times New Roman" w:cs="Times New Roman"/>
          <w:sz w:val="24"/>
          <w:szCs w:val="24"/>
        </w:rPr>
        <w:t>)</w:t>
      </w:r>
      <w:r w:rsidR="008D3C22" w:rsidRPr="00A972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D3C22" w:rsidRPr="00A97233">
        <w:rPr>
          <w:rFonts w:ascii="Times New Roman" w:hAnsi="Times New Roman" w:cs="Times New Roman"/>
          <w:sz w:val="24"/>
          <w:szCs w:val="24"/>
        </w:rPr>
        <w:t xml:space="preserve">  +  Fe</w:t>
      </w:r>
      <w:r w:rsidR="008D3C22" w:rsidRPr="00A972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D3C22" w:rsidRPr="00A97233">
        <w:rPr>
          <w:rFonts w:ascii="Times New Roman" w:hAnsi="Times New Roman" w:cs="Times New Roman"/>
          <w:sz w:val="24"/>
          <w:szCs w:val="24"/>
        </w:rPr>
        <w:t>(SO</w:t>
      </w:r>
      <w:r w:rsidR="008D3C22" w:rsidRPr="00A9723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D3C22" w:rsidRPr="00A97233">
        <w:rPr>
          <w:rFonts w:ascii="Times New Roman" w:hAnsi="Times New Roman" w:cs="Times New Roman"/>
          <w:sz w:val="24"/>
          <w:szCs w:val="24"/>
        </w:rPr>
        <w:t>)</w:t>
      </w:r>
      <w:r w:rsidR="008D3C22" w:rsidRPr="00A972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D3C22" w:rsidRPr="00A97233">
        <w:rPr>
          <w:rFonts w:ascii="Times New Roman" w:hAnsi="Times New Roman" w:cs="Times New Roman"/>
          <w:sz w:val="24"/>
          <w:szCs w:val="24"/>
        </w:rPr>
        <w:t xml:space="preserve">  +  NO  +  H</w:t>
      </w:r>
      <w:r w:rsidR="008D3C22" w:rsidRPr="00A972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D3C22" w:rsidRPr="00A97233">
        <w:rPr>
          <w:rFonts w:ascii="Times New Roman" w:hAnsi="Times New Roman" w:cs="Times New Roman"/>
          <w:sz w:val="24"/>
          <w:szCs w:val="24"/>
        </w:rPr>
        <w:t xml:space="preserve">O    </w:t>
      </w:r>
    </w:p>
    <w:p w14:paraId="3256EAB8" w14:textId="77777777" w:rsidR="008D3C22" w:rsidRPr="00A97233" w:rsidRDefault="00CB0380" w:rsidP="004105EC">
      <w:pPr>
        <w:pStyle w:val="1chinhtrang"/>
        <w:spacing w:before="0" w:after="8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="008D3C22" w:rsidRPr="00A97233">
        <w:rPr>
          <w:rFonts w:ascii="Times New Roman" w:hAnsi="Times New Roman"/>
          <w:sz w:val="24"/>
          <w:szCs w:val="24"/>
        </w:rPr>
        <w:t>K</w:t>
      </w:r>
      <w:r w:rsidR="008D3C22" w:rsidRPr="00A97233">
        <w:rPr>
          <w:rFonts w:ascii="Times New Roman" w:hAnsi="Times New Roman"/>
          <w:sz w:val="24"/>
          <w:szCs w:val="24"/>
          <w:vertAlign w:val="subscript"/>
        </w:rPr>
        <w:t>2</w:t>
      </w:r>
      <w:r w:rsidR="008D3C22" w:rsidRPr="00A97233">
        <w:rPr>
          <w:rFonts w:ascii="Times New Roman" w:hAnsi="Times New Roman"/>
          <w:sz w:val="24"/>
          <w:szCs w:val="24"/>
        </w:rPr>
        <w:t>SO</w:t>
      </w:r>
      <w:r w:rsidR="008D3C22" w:rsidRPr="00A97233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="008D3C22" w:rsidRPr="00A97233">
        <w:rPr>
          <w:rFonts w:ascii="Times New Roman" w:hAnsi="Times New Roman"/>
          <w:sz w:val="24"/>
          <w:szCs w:val="24"/>
        </w:rPr>
        <w:t>+ KMnO</w:t>
      </w:r>
      <w:r w:rsidR="008D3C22" w:rsidRPr="00A97233">
        <w:rPr>
          <w:rFonts w:ascii="Times New Roman" w:hAnsi="Times New Roman"/>
          <w:sz w:val="24"/>
          <w:szCs w:val="24"/>
          <w:vertAlign w:val="subscript"/>
        </w:rPr>
        <w:t>4</w:t>
      </w:r>
      <w:r w:rsidR="00F26A0D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8D3C22" w:rsidRPr="00A97233">
        <w:rPr>
          <w:rFonts w:ascii="Times New Roman" w:hAnsi="Times New Roman"/>
          <w:sz w:val="24"/>
          <w:szCs w:val="24"/>
        </w:rPr>
        <w:t>+</w:t>
      </w:r>
      <w:r w:rsidR="00F26A0D">
        <w:rPr>
          <w:rFonts w:ascii="Times New Roman" w:hAnsi="Times New Roman"/>
          <w:sz w:val="24"/>
          <w:szCs w:val="24"/>
        </w:rPr>
        <w:t xml:space="preserve"> </w:t>
      </w:r>
      <w:r w:rsidR="008D3C22" w:rsidRPr="00A97233">
        <w:rPr>
          <w:rFonts w:ascii="Times New Roman" w:hAnsi="Times New Roman"/>
          <w:sz w:val="24"/>
          <w:szCs w:val="24"/>
        </w:rPr>
        <w:t>KHSO</w:t>
      </w:r>
      <w:r w:rsidR="008D3C22" w:rsidRPr="00A97233">
        <w:rPr>
          <w:rFonts w:ascii="Times New Roman" w:hAnsi="Times New Roman"/>
          <w:sz w:val="24"/>
          <w:szCs w:val="24"/>
          <w:vertAlign w:val="subscript"/>
        </w:rPr>
        <w:t>4</w:t>
      </w:r>
      <w:r w:rsidR="008D3C22" w:rsidRPr="00A97233">
        <w:rPr>
          <w:rFonts w:ascii="Times New Roman" w:hAnsi="Times New Roman"/>
          <w:sz w:val="24"/>
          <w:szCs w:val="24"/>
        </w:rPr>
        <w:t xml:space="preserve"> →</w:t>
      </w:r>
      <w:r w:rsidR="00F26A0D">
        <w:rPr>
          <w:rFonts w:ascii="Times New Roman" w:hAnsi="Times New Roman"/>
          <w:sz w:val="24"/>
          <w:szCs w:val="24"/>
        </w:rPr>
        <w:t xml:space="preserve"> </w:t>
      </w:r>
      <w:r w:rsidR="008D3C22" w:rsidRPr="00A97233">
        <w:rPr>
          <w:rFonts w:ascii="Times New Roman" w:hAnsi="Times New Roman"/>
          <w:sz w:val="24"/>
          <w:szCs w:val="24"/>
        </w:rPr>
        <w:t>K</w:t>
      </w:r>
      <w:r w:rsidR="008D3C22" w:rsidRPr="00A97233">
        <w:rPr>
          <w:rFonts w:ascii="Times New Roman" w:hAnsi="Times New Roman"/>
          <w:sz w:val="24"/>
          <w:szCs w:val="24"/>
          <w:vertAlign w:val="subscript"/>
        </w:rPr>
        <w:t>2</w:t>
      </w:r>
      <w:r w:rsidR="008D3C22" w:rsidRPr="00A97233">
        <w:rPr>
          <w:rFonts w:ascii="Times New Roman" w:hAnsi="Times New Roman"/>
          <w:sz w:val="24"/>
          <w:szCs w:val="24"/>
        </w:rPr>
        <w:t>SO</w:t>
      </w:r>
      <w:r w:rsidR="008D3C22" w:rsidRPr="00A97233">
        <w:rPr>
          <w:rFonts w:ascii="Times New Roman" w:hAnsi="Times New Roman"/>
          <w:sz w:val="24"/>
          <w:szCs w:val="24"/>
          <w:vertAlign w:val="subscript"/>
        </w:rPr>
        <w:t xml:space="preserve">4 </w:t>
      </w:r>
      <w:r w:rsidR="008D3C22" w:rsidRPr="00A97233">
        <w:rPr>
          <w:rFonts w:ascii="Times New Roman" w:hAnsi="Times New Roman"/>
          <w:sz w:val="24"/>
          <w:szCs w:val="24"/>
        </w:rPr>
        <w:t>+ MnSO</w:t>
      </w:r>
      <w:r w:rsidR="008D3C22" w:rsidRPr="00A97233">
        <w:rPr>
          <w:rFonts w:ascii="Times New Roman" w:hAnsi="Times New Roman"/>
          <w:sz w:val="24"/>
          <w:szCs w:val="24"/>
          <w:vertAlign w:val="subscript"/>
        </w:rPr>
        <w:t>4</w:t>
      </w:r>
      <w:r w:rsidR="008D3C22" w:rsidRPr="00A97233">
        <w:rPr>
          <w:rFonts w:ascii="Times New Roman" w:hAnsi="Times New Roman"/>
          <w:sz w:val="24"/>
          <w:szCs w:val="24"/>
        </w:rPr>
        <w:t xml:space="preserve"> +</w:t>
      </w:r>
      <w:r w:rsidR="00F26A0D">
        <w:rPr>
          <w:rFonts w:ascii="Times New Roman" w:hAnsi="Times New Roman"/>
          <w:sz w:val="24"/>
          <w:szCs w:val="24"/>
        </w:rPr>
        <w:t xml:space="preserve"> </w:t>
      </w:r>
      <w:r w:rsidR="008D3C22" w:rsidRPr="00A97233">
        <w:rPr>
          <w:rFonts w:ascii="Times New Roman" w:hAnsi="Times New Roman"/>
          <w:sz w:val="24"/>
          <w:szCs w:val="24"/>
        </w:rPr>
        <w:t>H</w:t>
      </w:r>
      <w:r w:rsidR="008D3C22" w:rsidRPr="00A97233">
        <w:rPr>
          <w:rFonts w:ascii="Times New Roman" w:hAnsi="Times New Roman"/>
          <w:sz w:val="24"/>
          <w:szCs w:val="24"/>
          <w:vertAlign w:val="subscript"/>
        </w:rPr>
        <w:t>2</w:t>
      </w:r>
      <w:r w:rsidR="008F088C">
        <w:rPr>
          <w:rFonts w:ascii="Times New Roman" w:hAnsi="Times New Roman"/>
          <w:sz w:val="24"/>
          <w:szCs w:val="24"/>
        </w:rPr>
        <w:t>O</w:t>
      </w:r>
    </w:p>
    <w:p w14:paraId="4B776F0F" w14:textId="77777777" w:rsidR="00921510" w:rsidRPr="00A97233" w:rsidRDefault="00921510" w:rsidP="004105EC">
      <w:pPr>
        <w:spacing w:after="8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97233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>(2</w:t>
      </w:r>
      <w:r w:rsidR="00291473">
        <w:rPr>
          <w:rFonts w:ascii="Times New Roman" w:hAnsi="Times New Roman" w:cs="Times New Roman"/>
          <w:b/>
          <w:i/>
          <w:sz w:val="24"/>
          <w:szCs w:val="24"/>
        </w:rPr>
        <w:t xml:space="preserve">,0 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>điểm)</w:t>
      </w:r>
    </w:p>
    <w:p w14:paraId="3FEC609A" w14:textId="77777777" w:rsidR="0095323E" w:rsidRPr="00D967C2" w:rsidRDefault="00FE1092" w:rsidP="00FE1092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FE1092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2.1.</w:t>
      </w:r>
      <w:r w:rsidRPr="00FE109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rộn </w:t>
      </w:r>
      <w:r w:rsidRPr="00FE1092">
        <w:rPr>
          <w:rFonts w:ascii="Times New Roman" w:hAnsi="Times New Roman" w:cs="Times New Roman"/>
          <w:sz w:val="24"/>
          <w:szCs w:val="24"/>
        </w:rPr>
        <w:t>lẫn V ml dung dịch NaOH 0,01M với V ml dung dịch HCl 0,03M được 2V ml dung dịch Y. Tính pH của dung dịch Y.</w:t>
      </w:r>
    </w:p>
    <w:p w14:paraId="6A42B8BA" w14:textId="77777777" w:rsidR="004553BA" w:rsidRPr="004E6634" w:rsidRDefault="004553BA" w:rsidP="004553B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E6634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2.2.</w:t>
      </w:r>
      <w:r w:rsidRPr="004E663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rom có cấu trúc mạng lập phương tâm khối trong đó thể tích các nguyên tử chiếm x% thể tích 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rong </w:t>
      </w:r>
      <w:r w:rsidRPr="004E663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inh thể, phần còn lại là khe rỗng. Cho khối lượng </w:t>
      </w:r>
      <w:r w:rsidR="0063549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ol </w:t>
      </w:r>
      <w:r w:rsidRPr="004E6634">
        <w:rPr>
          <w:rFonts w:ascii="Times New Roman" w:eastAsia="Times New Roman" w:hAnsi="Times New Roman" w:cs="Times New Roman"/>
          <w:sz w:val="24"/>
          <w:szCs w:val="24"/>
          <w:lang w:val="pt-BR"/>
        </w:rPr>
        <w:t>nguyên tử của Cr là 52</w:t>
      </w:r>
      <w:r w:rsidR="0063549E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/mol</w:t>
      </w:r>
      <w:r w:rsidRPr="004E6634">
        <w:rPr>
          <w:rFonts w:ascii="Times New Roman" w:eastAsia="Times New Roman" w:hAnsi="Times New Roman" w:cs="Times New Roman"/>
          <w:sz w:val="24"/>
          <w:szCs w:val="24"/>
          <w:lang w:val="pt-BR"/>
        </w:rPr>
        <w:t>, khối lượng riêng của Cr là 7,2 g/cm</w:t>
      </w:r>
      <w:r w:rsidRPr="004E6634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4E6634">
        <w:rPr>
          <w:rFonts w:ascii="Times New Roman" w:eastAsia="Times New Roman" w:hAnsi="Times New Roman" w:cs="Times New Roman"/>
          <w:sz w:val="24"/>
          <w:szCs w:val="24"/>
          <w:lang w:val="pt-BR"/>
        </w:rPr>
        <w:t>. Nếu xem nguyên tử Cr có dạng hình cầu thì bán kính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ần đúng của nó là 0,125 nm. </w:t>
      </w:r>
      <w:r w:rsidRPr="00A97233">
        <w:rPr>
          <w:rFonts w:ascii="Times New Roman" w:eastAsia="Times New Roman" w:hAnsi="Times New Roman" w:cs="Times New Roman"/>
          <w:sz w:val="24"/>
          <w:szCs w:val="24"/>
          <w:lang w:val="pt-BR"/>
        </w:rPr>
        <w:t>Tính g</w:t>
      </w:r>
      <w:r w:rsidRPr="004E6634">
        <w:rPr>
          <w:rFonts w:ascii="Times New Roman" w:eastAsia="Times New Roman" w:hAnsi="Times New Roman" w:cs="Times New Roman"/>
          <w:sz w:val="24"/>
          <w:szCs w:val="24"/>
          <w:u w:val="single"/>
          <w:lang w:val="pt-BR"/>
        </w:rPr>
        <w:t>i</w:t>
      </w:r>
      <w:r w:rsidRPr="00A97233">
        <w:rPr>
          <w:rFonts w:ascii="Times New Roman" w:eastAsia="Times New Roman" w:hAnsi="Times New Roman" w:cs="Times New Roman"/>
          <w:sz w:val="24"/>
          <w:szCs w:val="24"/>
          <w:lang w:val="pt-BR"/>
        </w:rPr>
        <w:t>á trị của x.</w:t>
      </w:r>
    </w:p>
    <w:p w14:paraId="1CB5AE09" w14:textId="77777777" w:rsidR="004553BA" w:rsidRPr="00A97233" w:rsidRDefault="004553BA" w:rsidP="004553B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A9723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(Cho </w:t>
      </w:r>
      <w:r w:rsidRPr="00A97233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2260" w:dyaOrig="460" w14:anchorId="4234D5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24pt" o:ole="">
            <v:imagedata r:id="rId8" o:title=""/>
          </v:shape>
          <o:OLEObject Type="Embed" ProgID="Equation.DSMT4" ShapeID="_x0000_i1025" DrawAspect="Content" ObjectID="_1719390088" r:id="rId9"/>
        </w:object>
      </w:r>
      <w:r w:rsidRPr="00A9723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A97233">
        <w:rPr>
          <w:rFonts w:ascii="Times New Roman" w:hAnsi="Times New Roman" w:cs="Times New Roman"/>
          <w:sz w:val="24"/>
          <w:szCs w:val="24"/>
        </w:rPr>
        <w:sym w:font="Symbol" w:char="F070"/>
      </w:r>
      <w:r w:rsidR="0063549E">
        <w:rPr>
          <w:rFonts w:ascii="Times New Roman" w:hAnsi="Times New Roman" w:cs="Times New Roman"/>
          <w:sz w:val="24"/>
          <w:szCs w:val="24"/>
        </w:rPr>
        <w:t xml:space="preserve">=3,14 </w:t>
      </w:r>
      <w:r w:rsidRPr="00A97233">
        <w:rPr>
          <w:rFonts w:ascii="Times New Roman" w:hAnsi="Times New Roman" w:cs="Times New Roman"/>
          <w:sz w:val="24"/>
          <w:szCs w:val="24"/>
        </w:rPr>
        <w:t>và số</w:t>
      </w:r>
      <w:r w:rsidR="00852A0E">
        <w:rPr>
          <w:rFonts w:ascii="Times New Roman" w:hAnsi="Times New Roman" w:cs="Times New Roman"/>
          <w:sz w:val="24"/>
          <w:szCs w:val="24"/>
        </w:rPr>
        <w:t xml:space="preserve"> Avogadro N=6,023</w:t>
      </w:r>
      <w:r w:rsidRPr="00A97233">
        <w:rPr>
          <w:rFonts w:ascii="Times New Roman" w:hAnsi="Times New Roman" w:cs="Times New Roman"/>
          <w:sz w:val="24"/>
          <w:szCs w:val="24"/>
        </w:rPr>
        <w:t>.10</w:t>
      </w:r>
      <w:r w:rsidRPr="00A97233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</w:p>
    <w:p w14:paraId="00E2496B" w14:textId="77777777" w:rsidR="004415C0" w:rsidRPr="00A97233" w:rsidRDefault="004415C0" w:rsidP="004105EC">
      <w:pPr>
        <w:spacing w:after="8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97233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>(2</w:t>
      </w:r>
      <w:r w:rsidR="003F60D0">
        <w:rPr>
          <w:rFonts w:ascii="Times New Roman" w:hAnsi="Times New Roman" w:cs="Times New Roman"/>
          <w:b/>
          <w:i/>
          <w:sz w:val="24"/>
          <w:szCs w:val="24"/>
        </w:rPr>
        <w:t>,0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 xml:space="preserve"> điểm)</w:t>
      </w:r>
    </w:p>
    <w:p w14:paraId="04273F8D" w14:textId="77777777" w:rsidR="004415C0" w:rsidRPr="00A97233" w:rsidRDefault="004415C0" w:rsidP="004105EC">
      <w:pPr>
        <w:widowControl w:val="0"/>
        <w:autoSpaceDE w:val="0"/>
        <w:autoSpaceDN w:val="0"/>
        <w:adjustRightInd w:val="0"/>
        <w:spacing w:after="80" w:line="240" w:lineRule="auto"/>
        <w:ind w:right="-20" w:firstLine="709"/>
        <w:jc w:val="both"/>
        <w:rPr>
          <w:rFonts w:ascii="Times New Roman" w:hAnsi="Times New Roman" w:cs="Times New Roman"/>
          <w:position w:val="1"/>
          <w:sz w:val="24"/>
          <w:szCs w:val="24"/>
          <w:lang w:val="fr-FR"/>
        </w:rPr>
      </w:pPr>
      <w:r w:rsidRPr="00A97233">
        <w:rPr>
          <w:rFonts w:ascii="Times New Roman" w:hAnsi="Times New Roman" w:cs="Times New Roman"/>
          <w:b/>
          <w:sz w:val="24"/>
          <w:szCs w:val="24"/>
          <w:lang w:val="fr-FR"/>
        </w:rPr>
        <w:t>3.1.</w:t>
      </w:r>
      <w:r w:rsidRPr="00A97233">
        <w:rPr>
          <w:rFonts w:ascii="Times New Roman" w:hAnsi="Times New Roman" w:cs="Times New Roman"/>
          <w:sz w:val="24"/>
          <w:szCs w:val="24"/>
          <w:lang w:val="fr-FR"/>
        </w:rPr>
        <w:t xml:space="preserve"> Cho ph</w:t>
      </w:r>
      <w:r w:rsidRPr="00A97233">
        <w:rPr>
          <w:rFonts w:ascii="Times New Roman" w:hAnsi="Times New Roman" w:cs="Times New Roman"/>
          <w:spacing w:val="-1"/>
          <w:sz w:val="24"/>
          <w:szCs w:val="24"/>
          <w:lang w:val="fr-FR"/>
        </w:rPr>
        <w:t>ư</w:t>
      </w:r>
      <w:r w:rsidRPr="00A97233">
        <w:rPr>
          <w:rFonts w:ascii="Times New Roman" w:hAnsi="Times New Roman" w:cs="Times New Roman"/>
          <w:spacing w:val="1"/>
          <w:sz w:val="24"/>
          <w:szCs w:val="24"/>
          <w:lang w:val="fr-FR"/>
        </w:rPr>
        <w:t>ơ</w:t>
      </w:r>
      <w:r w:rsidRPr="00A97233">
        <w:rPr>
          <w:rFonts w:ascii="Times New Roman" w:hAnsi="Times New Roman" w:cs="Times New Roman"/>
          <w:sz w:val="24"/>
          <w:szCs w:val="24"/>
          <w:lang w:val="fr-FR"/>
        </w:rPr>
        <w:t xml:space="preserve">ng trình hoá học </w:t>
      </w:r>
      <w:r w:rsidRPr="00A97233">
        <w:rPr>
          <w:rFonts w:ascii="Times New Roman" w:hAnsi="Times New Roman" w:cs="Times New Roman"/>
          <w:spacing w:val="-1"/>
          <w:sz w:val="24"/>
          <w:szCs w:val="24"/>
          <w:lang w:val="fr-FR"/>
        </w:rPr>
        <w:t>c</w:t>
      </w:r>
      <w:r w:rsidRPr="00A97233">
        <w:rPr>
          <w:rFonts w:ascii="Times New Roman" w:hAnsi="Times New Roman" w:cs="Times New Roman"/>
          <w:sz w:val="24"/>
          <w:szCs w:val="24"/>
          <w:lang w:val="fr-FR"/>
        </w:rPr>
        <w:t>ủa phản ứng</w:t>
      </w:r>
      <w:r w:rsidR="00A17F98" w:rsidRPr="00A97233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="00463899"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>N</w:t>
      </w:r>
      <w:r w:rsidR="00463899" w:rsidRPr="00A97233">
        <w:rPr>
          <w:rFonts w:ascii="Times New Roman" w:hAnsi="Times New Roman" w:cs="Times New Roman"/>
          <w:position w:val="1"/>
          <w:sz w:val="24"/>
          <w:szCs w:val="24"/>
          <w:vertAlign w:val="subscript"/>
          <w:lang w:val="fr-FR"/>
        </w:rPr>
        <w:t>2</w:t>
      </w:r>
      <w:r w:rsidRPr="00A97233">
        <w:rPr>
          <w:rFonts w:ascii="Times New Roman" w:hAnsi="Times New Roman" w:cs="Times New Roman"/>
          <w:position w:val="-2"/>
          <w:sz w:val="24"/>
          <w:szCs w:val="24"/>
          <w:lang w:val="fr-FR"/>
        </w:rPr>
        <w:t xml:space="preserve"> </w:t>
      </w:r>
      <w:r w:rsidRPr="00A97233">
        <w:rPr>
          <w:rFonts w:ascii="Times New Roman" w:hAnsi="Times New Roman" w:cs="Times New Roman"/>
          <w:spacing w:val="-19"/>
          <w:position w:val="-2"/>
          <w:sz w:val="24"/>
          <w:szCs w:val="24"/>
          <w:lang w:val="fr-FR"/>
        </w:rPr>
        <w:t xml:space="preserve"> </w:t>
      </w:r>
      <w:r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>(k) +</w:t>
      </w:r>
      <w:r w:rsidR="00463899"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>3H</w:t>
      </w:r>
      <w:r w:rsidR="00463899" w:rsidRPr="00A97233">
        <w:rPr>
          <w:rFonts w:ascii="Times New Roman" w:hAnsi="Times New Roman" w:cs="Times New Roman"/>
          <w:position w:val="1"/>
          <w:sz w:val="24"/>
          <w:szCs w:val="24"/>
          <w:vertAlign w:val="subscript"/>
          <w:lang w:val="fr-FR"/>
        </w:rPr>
        <w:t>2</w:t>
      </w:r>
      <w:r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 xml:space="preserve">(k ) </w:t>
      </w:r>
      <w:r w:rsidRPr="00A97233">
        <w:rPr>
          <w:rFonts w:ascii="Cambria Math" w:eastAsia="TimesNewRomanPSMT" w:hAnsi="Cambria Math" w:cs="Cambria Math"/>
          <w:spacing w:val="-8"/>
          <w:sz w:val="24"/>
          <w:szCs w:val="24"/>
          <w:lang w:val="sv-SE"/>
        </w:rPr>
        <w:t>⇌</w:t>
      </w:r>
      <w:r w:rsidRPr="00A97233">
        <w:rPr>
          <w:rFonts w:ascii="Times New Roman" w:hAnsi="Times New Roman" w:cs="Times New Roman"/>
          <w:sz w:val="24"/>
          <w:szCs w:val="24"/>
          <w:vertAlign w:val="subscript"/>
        </w:rPr>
        <w:t>  </w:t>
      </w:r>
      <w:r w:rsidR="00463899"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>2NH</w:t>
      </w:r>
      <w:r w:rsidR="00463899" w:rsidRPr="00A97233">
        <w:rPr>
          <w:rFonts w:ascii="Times New Roman" w:hAnsi="Times New Roman" w:cs="Times New Roman"/>
          <w:position w:val="1"/>
          <w:sz w:val="24"/>
          <w:szCs w:val="24"/>
          <w:vertAlign w:val="subscript"/>
          <w:lang w:val="fr-FR"/>
        </w:rPr>
        <w:t>3</w:t>
      </w:r>
      <w:r w:rsidR="00936D8E" w:rsidRPr="00A97233">
        <w:rPr>
          <w:rFonts w:ascii="Times New Roman" w:hAnsi="Times New Roman" w:cs="Times New Roman"/>
          <w:w w:val="99"/>
          <w:position w:val="-2"/>
          <w:sz w:val="24"/>
          <w:szCs w:val="24"/>
          <w:lang w:val="fr-FR"/>
        </w:rPr>
        <w:t xml:space="preserve"> </w:t>
      </w:r>
      <w:r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>(k)</w:t>
      </w:r>
      <w:r w:rsidR="00936D8E"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 xml:space="preserve"> (∆H&lt;0)</w:t>
      </w:r>
    </w:p>
    <w:p w14:paraId="70BDC81B" w14:textId="77777777" w:rsidR="00A17F98" w:rsidRPr="00D967C2" w:rsidRDefault="00D967C2" w:rsidP="004105EC">
      <w:pPr>
        <w:spacing w:after="8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s-ES"/>
        </w:rPr>
      </w:pPr>
      <w:r w:rsidRPr="00D967C2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a) </w:t>
      </w:r>
      <w:r w:rsidR="00A17F98" w:rsidRPr="00D967C2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Khi tăng nồng độ của </w:t>
      </w:r>
      <w:r w:rsidR="00640C39">
        <w:rPr>
          <w:rFonts w:ascii="Times New Roman" w:hAnsi="Times New Roman" w:cs="Times New Roman"/>
          <w:color w:val="000000"/>
          <w:sz w:val="24"/>
          <w:szCs w:val="24"/>
          <w:lang w:val="es-ES"/>
        </w:rPr>
        <w:t xml:space="preserve">khí </w:t>
      </w:r>
      <w:r w:rsidR="00A17F98" w:rsidRPr="00D967C2">
        <w:rPr>
          <w:rFonts w:ascii="Times New Roman" w:hAnsi="Times New Roman" w:cs="Times New Roman"/>
          <w:color w:val="000000"/>
          <w:sz w:val="24"/>
          <w:szCs w:val="24"/>
          <w:lang w:val="es-ES"/>
        </w:rPr>
        <w:t>hiđro lên 2 lần, tốc độ phản ứng thuận thay đổi như thế nào?</w:t>
      </w:r>
    </w:p>
    <w:p w14:paraId="3BB2AEE0" w14:textId="77777777" w:rsidR="00A17F98" w:rsidRPr="00D967C2" w:rsidRDefault="00D967C2" w:rsidP="004105EC">
      <w:pPr>
        <w:spacing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67C2">
        <w:rPr>
          <w:rFonts w:ascii="Times New Roman" w:hAnsi="Times New Roman" w:cs="Times New Roman"/>
          <w:color w:val="000000"/>
          <w:sz w:val="24"/>
          <w:szCs w:val="24"/>
          <w:lang w:val="es-ES"/>
        </w:rPr>
        <w:tab/>
        <w:t xml:space="preserve">b) </w:t>
      </w:r>
      <w:r w:rsidR="00A17F98" w:rsidRPr="00D967C2">
        <w:rPr>
          <w:rFonts w:ascii="Times New Roman" w:hAnsi="Times New Roman" w:cs="Times New Roman"/>
          <w:sz w:val="24"/>
          <w:szCs w:val="24"/>
          <w:lang w:val="vi-VN"/>
        </w:rPr>
        <w:t>Hỗn hợp khí X gồm N</w:t>
      </w:r>
      <w:r w:rsidR="00A17F98" w:rsidRPr="00D967C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A17F98" w:rsidRPr="00D967C2">
        <w:rPr>
          <w:rFonts w:ascii="Times New Roman" w:hAnsi="Times New Roman" w:cs="Times New Roman"/>
          <w:sz w:val="24"/>
          <w:szCs w:val="24"/>
          <w:lang w:val="vi-VN"/>
        </w:rPr>
        <w:t xml:space="preserve"> và H</w:t>
      </w:r>
      <w:r w:rsidR="00A17F98" w:rsidRPr="00D967C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A17F98" w:rsidRPr="00D967C2">
        <w:rPr>
          <w:rFonts w:ascii="Times New Roman" w:hAnsi="Times New Roman" w:cs="Times New Roman"/>
          <w:sz w:val="24"/>
          <w:szCs w:val="24"/>
          <w:lang w:val="vi-VN"/>
        </w:rPr>
        <w:t xml:space="preserve"> có tỉ khối so với He bằng 1,8. Đun nóng X một thời gian trong bình kín (có bột Fe làm xúc tác), thu được hỗn hợp khí Y có tỉ khối so với He bằng 2. </w:t>
      </w:r>
      <w:r w:rsidR="00844F6B" w:rsidRPr="00D967C2">
        <w:rPr>
          <w:rFonts w:ascii="Times New Roman" w:hAnsi="Times New Roman" w:cs="Times New Roman"/>
          <w:sz w:val="24"/>
          <w:szCs w:val="24"/>
        </w:rPr>
        <w:t>Tính hiệu suất phản ứng tổng hợp NH</w:t>
      </w:r>
      <w:r w:rsidR="00844F6B" w:rsidRPr="00D967C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4F6B" w:rsidRPr="00D967C2">
        <w:rPr>
          <w:rFonts w:ascii="Times New Roman" w:hAnsi="Times New Roman" w:cs="Times New Roman"/>
          <w:sz w:val="24"/>
          <w:szCs w:val="24"/>
        </w:rPr>
        <w:t>.</w:t>
      </w:r>
    </w:p>
    <w:p w14:paraId="50EB93BA" w14:textId="77777777" w:rsidR="0095323E" w:rsidRPr="00DD01E1" w:rsidRDefault="0095323E" w:rsidP="00DD01E1">
      <w:pPr>
        <w:spacing w:after="8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F60D0">
        <w:rPr>
          <w:rFonts w:ascii="Times New Roman" w:hAnsi="Times New Roman" w:cs="Times New Roman"/>
          <w:b/>
          <w:sz w:val="24"/>
          <w:szCs w:val="24"/>
        </w:rPr>
        <w:t>3.2.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Biết rằng X là hợp chất hữu cơ phổ biến trong tự nhiên có %m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softHyphen/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C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= 44,44%, %m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H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=6,17% và %m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O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= 49,39%; mỗi mũi tên tương ứng với một phương trình hóa học, hãy xác định các chất X, X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, X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, X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. Viết phương trình hóa học của các phản ứng theo sơ đồ chuyển hóa sau: </w:t>
      </w:r>
    </w:p>
    <w:p w14:paraId="788F23EE" w14:textId="77777777" w:rsidR="0095323E" w:rsidRPr="00DD01E1" w:rsidRDefault="00DD01E1" w:rsidP="00DD01E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700"/>
        </w:tabs>
        <w:spacing w:after="80" w:line="240" w:lineRule="auto"/>
        <w:ind w:left="709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001E716" wp14:editId="640AF5DB">
                <wp:simplePos x="0" y="0"/>
                <wp:positionH relativeFrom="column">
                  <wp:posOffset>3719830</wp:posOffset>
                </wp:positionH>
                <wp:positionV relativeFrom="paragraph">
                  <wp:posOffset>99060</wp:posOffset>
                </wp:positionV>
                <wp:extent cx="641350" cy="0"/>
                <wp:effectExtent l="0" t="76200" r="25400" b="95250"/>
                <wp:wrapNone/>
                <wp:docPr id="11" name="Đường kết nối Mũi tên Thẳng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13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C7C41C0" id="_x0000_t32" coordsize="21600,21600" o:spt="32" o:oned="t" path="m,l21600,21600e" filled="f">
                <v:path arrowok="t" fillok="f" o:connecttype="none"/>
                <o:lock v:ext="edit" shapetype="t"/>
              </v:shapetype>
              <v:shape id="Đường kết nối Mũi tên Thẳng 11" o:spid="_x0000_s1026" type="#_x0000_t32" style="position:absolute;margin-left:292.9pt;margin-top:7.8pt;width:50.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" strokecolor="#4472c4 [3204]" strokeweight=".5pt">
                <v:stroke endarrow="block" joinstyle="miter"/>
              </v:shape>
            </w:pict>
          </mc:Fallback>
        </mc:AlternateContent>
      </w:r>
      <w:r w:rsidRPr="00A9723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386BB9D" wp14:editId="32D82A56">
                <wp:simplePos x="0" y="0"/>
                <wp:positionH relativeFrom="column">
                  <wp:posOffset>2741332</wp:posOffset>
                </wp:positionH>
                <wp:positionV relativeFrom="paragraph">
                  <wp:posOffset>89535</wp:posOffset>
                </wp:positionV>
                <wp:extent cx="675640" cy="3175"/>
                <wp:effectExtent l="0" t="76200" r="29210" b="92075"/>
                <wp:wrapNone/>
                <wp:docPr id="9" name="Đường kết nối Mũi tên Thẳng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5640" cy="31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3295F3" id="Đường kết nối Mũi tên Thẳng 9" o:spid="_x0000_s1026" type="#_x0000_t32" style="position:absolute;margin-left:215.85pt;margin-top:7.05pt;width:53.2pt;height:.2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" strokecolor="#4472c4 [3204]" strokeweight=".5pt">
                <v:stroke endarrow="block" joinstyle="miter"/>
              </v:shape>
            </w:pict>
          </mc:Fallback>
        </mc:AlternateContent>
      </w:r>
      <w:r w:rsidR="00F26A0D" w:rsidRPr="00A97233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DCF6D7" wp14:editId="1CF66887">
                <wp:simplePos x="0" y="0"/>
                <wp:positionH relativeFrom="column">
                  <wp:posOffset>1219835</wp:posOffset>
                </wp:positionH>
                <wp:positionV relativeFrom="paragraph">
                  <wp:posOffset>93980</wp:posOffset>
                </wp:positionV>
                <wp:extent cx="615950" cy="0"/>
                <wp:effectExtent l="0" t="76200" r="12700" b="95250"/>
                <wp:wrapNone/>
                <wp:docPr id="7" name="Đường kết nối Mũi tên Thẳng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59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DE326CF" id="Đường kết nối Mũi tên Thẳng 7" o:spid="_x0000_s1026" type="#_x0000_t32" style="position:absolute;margin-left:96.05pt;margin-top:7.4pt;width:48.5pt;height:0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" strokecolor="#4472c4 [3204]" strokeweight=".5pt">
                <v:stroke endarrow="block" joinstyle="miter"/>
              </v:shape>
            </w:pict>
          </mc:Fallback>
        </mc:AlternateContent>
      </w:r>
      <w:r w:rsidR="00F26A0D" w:rsidRPr="00A97233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14D564" wp14:editId="1E4B28B5">
                <wp:simplePos x="0" y="0"/>
                <wp:positionH relativeFrom="column">
                  <wp:posOffset>2027187</wp:posOffset>
                </wp:positionH>
                <wp:positionV relativeFrom="paragraph">
                  <wp:posOffset>94012</wp:posOffset>
                </wp:positionV>
                <wp:extent cx="530550" cy="0"/>
                <wp:effectExtent l="0" t="76200" r="22225" b="95250"/>
                <wp:wrapNone/>
                <wp:docPr id="8" name="Đường kết nối Mũi tên Thẳng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05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C8691E3" id="Đường kết nối Mũi tên Thẳng 8" o:spid="_x0000_s1026" type="#_x0000_t32" style="position:absolute;margin-left:159.6pt;margin-top:7.4pt;width:41.8pt;height:0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" strokecolor="#4472c4 [3204]" strokeweight=".5pt">
                <v:stroke endarrow="block" joinstyle="miter"/>
              </v:shape>
            </w:pict>
          </mc:Fallback>
        </mc:AlternateContent>
      </w:r>
      <w:r w:rsidR="00F26A0D">
        <w:rPr>
          <w:rFonts w:ascii="Times New Roman" w:hAnsi="Times New Roman" w:cs="Times New Roman"/>
          <w:sz w:val="24"/>
          <w:szCs w:val="24"/>
        </w:rPr>
        <w:t xml:space="preserve">   </w:t>
      </w:r>
      <w:r w:rsidR="00F26A0D">
        <w:rPr>
          <w:rFonts w:ascii="Times New Roman" w:hAnsi="Times New Roman" w:cs="Times New Roman"/>
          <w:sz w:val="24"/>
          <w:szCs w:val="24"/>
          <w:lang w:val="vi-VN"/>
        </w:rPr>
        <w:t>X</w:t>
      </w:r>
      <w:r w:rsidR="0095323E" w:rsidRPr="00AE17E4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5323E" w:rsidRPr="00AE17E4">
        <w:rPr>
          <w:rFonts w:ascii="Times New Roman" w:hAnsi="Times New Roman" w:cs="Times New Roman"/>
          <w:sz w:val="24"/>
          <w:szCs w:val="24"/>
          <w:lang w:val="vi-VN"/>
        </w:rPr>
        <w:tab/>
        <w:t>X</w:t>
      </w:r>
      <w:r w:rsidR="0095323E" w:rsidRPr="00AE17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 w:rsidR="00AE17E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E17E4">
        <w:rPr>
          <w:rFonts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5323E" w:rsidRPr="00AE17E4">
        <w:rPr>
          <w:rFonts w:ascii="Times New Roman" w:hAnsi="Times New Roman" w:cs="Times New Roman"/>
          <w:sz w:val="24"/>
          <w:szCs w:val="24"/>
          <w:lang w:val="vi-VN"/>
        </w:rPr>
        <w:t>X</w:t>
      </w:r>
      <w:r w:rsidR="0095323E" w:rsidRPr="00AE17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95323E" w:rsidRPr="00AE17E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X</w:t>
      </w:r>
      <w:r w:rsidR="00684836">
        <w:rPr>
          <w:rFonts w:ascii="Times New Roman" w:hAnsi="Times New Roman" w:cs="Times New Roman"/>
          <w:sz w:val="24"/>
          <w:szCs w:val="24"/>
          <w:vertAlign w:val="subscript"/>
        </w:rPr>
        <w:t xml:space="preserve">3                             </w:t>
      </w:r>
      <w:r w:rsidR="00684836">
        <w:rPr>
          <w:rFonts w:ascii="Times New Roman" w:hAnsi="Times New Roman" w:cs="Times New Roman"/>
          <w:sz w:val="24"/>
          <w:szCs w:val="24"/>
        </w:rPr>
        <w:t>Etyl bromua</w:t>
      </w:r>
      <w:r w:rsidR="0095323E" w:rsidRPr="00DD01E1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5323E" w:rsidRPr="00DD01E1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5323E" w:rsidRPr="00DD01E1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5323E" w:rsidRPr="00DD01E1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5323E" w:rsidRPr="00DD01E1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66247BD" w14:textId="77777777" w:rsidR="00921510" w:rsidRPr="00A97233" w:rsidRDefault="00921510" w:rsidP="004105EC">
      <w:pPr>
        <w:pStyle w:val="1chinhtrang"/>
        <w:spacing w:before="0" w:after="80" w:line="240" w:lineRule="auto"/>
        <w:ind w:firstLine="0"/>
        <w:rPr>
          <w:rFonts w:ascii="Times New Roman" w:hAnsi="Times New Roman"/>
          <w:b/>
          <w:sz w:val="24"/>
          <w:szCs w:val="24"/>
        </w:rPr>
      </w:pPr>
      <w:r w:rsidRPr="00A97233">
        <w:rPr>
          <w:rFonts w:ascii="Times New Roman" w:hAnsi="Times New Roman"/>
          <w:b/>
          <w:sz w:val="24"/>
          <w:szCs w:val="24"/>
        </w:rPr>
        <w:t xml:space="preserve">Câu 4. </w:t>
      </w:r>
      <w:r w:rsidRPr="00A97233">
        <w:rPr>
          <w:rFonts w:ascii="Times New Roman" w:hAnsi="Times New Roman"/>
          <w:b/>
          <w:i/>
          <w:sz w:val="24"/>
          <w:szCs w:val="24"/>
        </w:rPr>
        <w:t>(</w:t>
      </w:r>
      <w:r w:rsidR="00E902D5">
        <w:rPr>
          <w:rFonts w:ascii="Times New Roman" w:hAnsi="Times New Roman"/>
          <w:b/>
          <w:i/>
          <w:sz w:val="24"/>
          <w:szCs w:val="24"/>
        </w:rPr>
        <w:t>3</w:t>
      </w:r>
      <w:r w:rsidR="003F60D0">
        <w:rPr>
          <w:rFonts w:ascii="Times New Roman" w:hAnsi="Times New Roman"/>
          <w:b/>
          <w:i/>
          <w:sz w:val="24"/>
          <w:szCs w:val="24"/>
        </w:rPr>
        <w:t xml:space="preserve">,0 </w:t>
      </w:r>
      <w:r w:rsidRPr="00A97233">
        <w:rPr>
          <w:rFonts w:ascii="Times New Roman" w:hAnsi="Times New Roman"/>
          <w:b/>
          <w:i/>
          <w:sz w:val="24"/>
          <w:szCs w:val="24"/>
        </w:rPr>
        <w:t>điểm)</w:t>
      </w:r>
    </w:p>
    <w:p w14:paraId="2366F541" w14:textId="77777777" w:rsidR="001C4634" w:rsidRPr="00A97233" w:rsidRDefault="001C4634" w:rsidP="004105EC">
      <w:pPr>
        <w:spacing w:after="8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97233">
        <w:rPr>
          <w:rFonts w:ascii="Times New Roman" w:hAnsi="Times New Roman" w:cs="Times New Roman"/>
          <w:b/>
          <w:bCs/>
          <w:sz w:val="24"/>
          <w:szCs w:val="24"/>
        </w:rPr>
        <w:t xml:space="preserve">4.1. 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Có 3 muố</w:t>
      </w:r>
      <w:r w:rsidR="00EE1BDD">
        <w:rPr>
          <w:rFonts w:ascii="Times New Roman" w:hAnsi="Times New Roman" w:cs="Times New Roman"/>
          <w:sz w:val="24"/>
          <w:szCs w:val="24"/>
          <w:lang w:val="vi-VN"/>
        </w:rPr>
        <w:t>i X, Y</w:t>
      </w:r>
      <w:r w:rsidR="00EE1BDD">
        <w:rPr>
          <w:rFonts w:ascii="Times New Roman" w:hAnsi="Times New Roman" w:cs="Times New Roman"/>
          <w:sz w:val="24"/>
          <w:szCs w:val="24"/>
        </w:rPr>
        <w:t xml:space="preserve"> và 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Z đều là muối của Na thỏa mãn điều kiện sau</w:t>
      </w:r>
      <w:r w:rsidR="003F60D0">
        <w:rPr>
          <w:rFonts w:ascii="Times New Roman" w:hAnsi="Times New Roman" w:cs="Times New Roman"/>
          <w:sz w:val="24"/>
          <w:szCs w:val="24"/>
        </w:rPr>
        <w:t>: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FDB7F0D" w14:textId="77777777" w:rsidR="001C4634" w:rsidRPr="003F60D0" w:rsidRDefault="001C4634" w:rsidP="004105EC">
      <w:pPr>
        <w:spacing w:after="8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- Trong 3 muối chỉ có X là tạo kết tủa khi tác dụng với Ba(NO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3F60D0">
        <w:rPr>
          <w:rFonts w:ascii="Times New Roman" w:hAnsi="Times New Roman" w:cs="Times New Roman"/>
          <w:sz w:val="24"/>
          <w:szCs w:val="24"/>
        </w:rPr>
        <w:t>.</w:t>
      </w:r>
    </w:p>
    <w:p w14:paraId="62A5F7A7" w14:textId="77777777" w:rsidR="001C4634" w:rsidRPr="003F60D0" w:rsidRDefault="001C4634" w:rsidP="004105EC">
      <w:pPr>
        <w:spacing w:after="8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-</w:t>
      </w:r>
      <w:r w:rsidR="00341873">
        <w:rPr>
          <w:rFonts w:ascii="Times New Roman" w:hAnsi="Times New Roman" w:cs="Times New Roman"/>
          <w:sz w:val="24"/>
          <w:szCs w:val="24"/>
        </w:rPr>
        <w:t xml:space="preserve"> </w:t>
      </w:r>
      <w:r w:rsidR="00341873">
        <w:rPr>
          <w:rFonts w:ascii="Times New Roman" w:hAnsi="Times New Roman" w:cs="Times New Roman"/>
          <w:sz w:val="24"/>
          <w:szCs w:val="24"/>
          <w:lang w:val="vi-VN"/>
        </w:rPr>
        <w:t>Tr</w:t>
      </w:r>
      <w:r w:rsidR="00341873">
        <w:rPr>
          <w:rFonts w:ascii="Times New Roman" w:hAnsi="Times New Roman" w:cs="Times New Roman"/>
          <w:sz w:val="24"/>
          <w:szCs w:val="24"/>
        </w:rPr>
        <w:t>o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ng 3 muối chỉ có Y và Z tác dụng với dung dịch H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tạo ra chất khí</w:t>
      </w:r>
      <w:r w:rsidR="003F60D0">
        <w:rPr>
          <w:rFonts w:ascii="Times New Roman" w:hAnsi="Times New Roman" w:cs="Times New Roman"/>
          <w:sz w:val="24"/>
          <w:szCs w:val="24"/>
        </w:rPr>
        <w:t>.</w:t>
      </w:r>
    </w:p>
    <w:p w14:paraId="141AAB05" w14:textId="77777777" w:rsidR="001C4634" w:rsidRPr="003F60D0" w:rsidRDefault="001C4634" w:rsidP="004105EC">
      <w:pPr>
        <w:spacing w:after="8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- Cả 3 muối khi tác dụng với Ba(OH)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đều sinh kết tủa và H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3F60D0">
        <w:rPr>
          <w:rFonts w:ascii="Times New Roman" w:hAnsi="Times New Roman" w:cs="Times New Roman"/>
          <w:sz w:val="24"/>
          <w:szCs w:val="24"/>
        </w:rPr>
        <w:t>.</w:t>
      </w:r>
    </w:p>
    <w:p w14:paraId="5E1FA120" w14:textId="77777777" w:rsidR="001C4634" w:rsidRPr="003F60D0" w:rsidRDefault="001C4634" w:rsidP="004105EC">
      <w:pPr>
        <w:spacing w:after="8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- Trong 3 muối chỉ có Z có thể làm nhạt màu KMnO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trong H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3F60D0">
        <w:rPr>
          <w:rFonts w:ascii="Times New Roman" w:hAnsi="Times New Roman" w:cs="Times New Roman"/>
          <w:sz w:val="24"/>
          <w:szCs w:val="24"/>
        </w:rPr>
        <w:t>.</w:t>
      </w:r>
    </w:p>
    <w:p w14:paraId="7E753F4F" w14:textId="77777777" w:rsidR="001C4634" w:rsidRDefault="001C4634" w:rsidP="004105E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80" w:line="240" w:lineRule="auto"/>
        <w:ind w:right="110" w:firstLine="709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Hãy xác định X, Y, Z và viết phương trình hóa học của các phản ứng xảy ra</w:t>
      </w:r>
      <w:r w:rsidR="003F60D0">
        <w:rPr>
          <w:rFonts w:ascii="Times New Roman" w:hAnsi="Times New Roman" w:cs="Times New Roman"/>
          <w:sz w:val="24"/>
          <w:szCs w:val="24"/>
        </w:rPr>
        <w:t>.</w:t>
      </w:r>
    </w:p>
    <w:p w14:paraId="730AAF1C" w14:textId="77777777" w:rsidR="004A5B6A" w:rsidRDefault="004A5B6A" w:rsidP="004105E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80" w:line="240" w:lineRule="auto"/>
        <w:ind w:right="110" w:firstLine="709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4A5B6A">
        <w:rPr>
          <w:rFonts w:ascii="Times New Roman" w:hAnsi="Times New Roman" w:cs="Times New Roman"/>
          <w:b/>
          <w:sz w:val="24"/>
          <w:szCs w:val="24"/>
        </w:rPr>
        <w:t xml:space="preserve">4.2. </w:t>
      </w:r>
      <w:r>
        <w:rPr>
          <w:rFonts w:ascii="Times New Roman" w:hAnsi="Times New Roman" w:cs="Times New Roman"/>
          <w:sz w:val="24"/>
          <w:szCs w:val="24"/>
        </w:rPr>
        <w:t>Kết quả thí nghiệm của các dung dịch A, B, C và D với thuốc thử được ghi ở bảng sau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832"/>
        <w:gridCol w:w="4222"/>
        <w:gridCol w:w="3799"/>
      </w:tblGrid>
      <w:tr w:rsidR="004A5B6A" w14:paraId="6C5E7A1D" w14:textId="77777777" w:rsidTr="004A5B6A">
        <w:tc>
          <w:tcPr>
            <w:tcW w:w="1843" w:type="dxa"/>
          </w:tcPr>
          <w:p w14:paraId="7BECB749" w14:textId="77777777" w:rsidR="004A5B6A" w:rsidRP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B6A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Mẫu thử</w:t>
            </w:r>
          </w:p>
        </w:tc>
        <w:tc>
          <w:tcPr>
            <w:tcW w:w="4253" w:type="dxa"/>
          </w:tcPr>
          <w:p w14:paraId="43405DEF" w14:textId="77777777" w:rsidR="004A5B6A" w:rsidRP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B6A">
              <w:rPr>
                <w:rFonts w:ascii="Times New Roman" w:hAnsi="Times New Roman" w:cs="Times New Roman"/>
                <w:b/>
                <w:sz w:val="24"/>
                <w:szCs w:val="24"/>
              </w:rPr>
              <w:t>Thuốc thử</w:t>
            </w:r>
          </w:p>
        </w:tc>
        <w:tc>
          <w:tcPr>
            <w:tcW w:w="3827" w:type="dxa"/>
          </w:tcPr>
          <w:p w14:paraId="176081C1" w14:textId="77777777" w:rsidR="004A5B6A" w:rsidRP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B6A">
              <w:rPr>
                <w:rFonts w:ascii="Times New Roman" w:hAnsi="Times New Roman" w:cs="Times New Roman"/>
                <w:b/>
                <w:sz w:val="24"/>
                <w:szCs w:val="24"/>
              </w:rPr>
              <w:t>Hiện tượng</w:t>
            </w:r>
          </w:p>
        </w:tc>
      </w:tr>
      <w:tr w:rsidR="004A5B6A" w14:paraId="37864D8F" w14:textId="77777777" w:rsidTr="004A5B6A">
        <w:tc>
          <w:tcPr>
            <w:tcW w:w="1843" w:type="dxa"/>
          </w:tcPr>
          <w:p w14:paraId="7F7FA2CB" w14:textId="77777777" w:rsidR="004A5B6A" w:rsidRDefault="00EE1BDD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253" w:type="dxa"/>
          </w:tcPr>
          <w:p w14:paraId="5E95341D" w14:textId="77777777" w:rsid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ỳ tím</w:t>
            </w:r>
          </w:p>
        </w:tc>
        <w:tc>
          <w:tcPr>
            <w:tcW w:w="3827" w:type="dxa"/>
          </w:tcPr>
          <w:p w14:paraId="1CFD2BCE" w14:textId="77777777" w:rsid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ỳ tìm chuyển màu xanh</w:t>
            </w:r>
          </w:p>
        </w:tc>
      </w:tr>
      <w:tr w:rsidR="004A5B6A" w14:paraId="0796EB20" w14:textId="77777777" w:rsidTr="004A5B6A">
        <w:tc>
          <w:tcPr>
            <w:tcW w:w="1843" w:type="dxa"/>
          </w:tcPr>
          <w:p w14:paraId="365A4AFB" w14:textId="77777777" w:rsid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253" w:type="dxa"/>
          </w:tcPr>
          <w:p w14:paraId="40FB4577" w14:textId="77777777" w:rsidR="004A5B6A" w:rsidRP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ung dịch Ag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ong 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un nóng</w:t>
            </w:r>
          </w:p>
        </w:tc>
        <w:tc>
          <w:tcPr>
            <w:tcW w:w="3827" w:type="dxa"/>
          </w:tcPr>
          <w:p w14:paraId="02A4CE9C" w14:textId="77777777" w:rsid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ết tủa Ag trắng sáng</w:t>
            </w:r>
          </w:p>
        </w:tc>
      </w:tr>
      <w:tr w:rsidR="004A5B6A" w14:paraId="7950CCC3" w14:textId="77777777" w:rsidTr="004A5B6A">
        <w:tc>
          <w:tcPr>
            <w:tcW w:w="1843" w:type="dxa"/>
          </w:tcPr>
          <w:p w14:paraId="43C6E3CC" w14:textId="77777777" w:rsid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, B</w:t>
            </w:r>
          </w:p>
        </w:tc>
        <w:tc>
          <w:tcPr>
            <w:tcW w:w="4253" w:type="dxa"/>
          </w:tcPr>
          <w:p w14:paraId="401DEA48" w14:textId="77777777" w:rsidR="004A5B6A" w:rsidRP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u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827" w:type="dxa"/>
          </w:tcPr>
          <w:p w14:paraId="56B1AD43" w14:textId="77777777" w:rsid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ung dịch xanh lam</w:t>
            </w:r>
          </w:p>
        </w:tc>
      </w:tr>
      <w:tr w:rsidR="004A5B6A" w14:paraId="735813C8" w14:textId="77777777" w:rsidTr="004A5B6A">
        <w:tc>
          <w:tcPr>
            <w:tcW w:w="1843" w:type="dxa"/>
          </w:tcPr>
          <w:p w14:paraId="2BCC447C" w14:textId="77777777" w:rsidR="004A5B6A" w:rsidRDefault="00EE1BDD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253" w:type="dxa"/>
          </w:tcPr>
          <w:p w14:paraId="566C1566" w14:textId="77777777" w:rsid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ước brom</w:t>
            </w:r>
          </w:p>
        </w:tc>
        <w:tc>
          <w:tcPr>
            <w:tcW w:w="3827" w:type="dxa"/>
          </w:tcPr>
          <w:p w14:paraId="0B7DC76B" w14:textId="77777777" w:rsidR="004A5B6A" w:rsidRDefault="004A5B6A" w:rsidP="004A5B6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ết tủa trắng</w:t>
            </w:r>
          </w:p>
        </w:tc>
      </w:tr>
    </w:tbl>
    <w:p w14:paraId="14FBDD8A" w14:textId="77777777" w:rsidR="004A5B6A" w:rsidRPr="004A5B6A" w:rsidRDefault="004A5B6A" w:rsidP="00890ED8">
      <w:pPr>
        <w:tabs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120" w:line="240" w:lineRule="auto"/>
        <w:ind w:right="108" w:firstLine="709"/>
        <w:jc w:val="both"/>
        <w:textAlignment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B4E4B">
        <w:rPr>
          <w:rFonts w:ascii="Times New Roman" w:hAnsi="Times New Roman" w:cs="Times New Roman"/>
          <w:sz w:val="24"/>
          <w:szCs w:val="24"/>
        </w:rPr>
        <w:t>Hãy xác định A, B, C và D tương ứng với các chất Saccarozơ, Etylamin, Glucozơ và An</w:t>
      </w:r>
      <w:r w:rsidR="006B7B71">
        <w:rPr>
          <w:rFonts w:ascii="Times New Roman" w:hAnsi="Times New Roman" w:cs="Times New Roman"/>
          <w:sz w:val="24"/>
          <w:szCs w:val="24"/>
        </w:rPr>
        <w:t>i</w:t>
      </w:r>
      <w:r w:rsidR="001B4E4B">
        <w:rPr>
          <w:rFonts w:ascii="Times New Roman" w:hAnsi="Times New Roman" w:cs="Times New Roman"/>
          <w:sz w:val="24"/>
          <w:szCs w:val="24"/>
        </w:rPr>
        <w:t xml:space="preserve">lin theo kết quả thí nghiệm trên. </w:t>
      </w:r>
    </w:p>
    <w:p w14:paraId="1D6EB09B" w14:textId="77777777" w:rsidR="00EB3440" w:rsidRPr="005E1470" w:rsidRDefault="00EE1BDD" w:rsidP="004105EC">
      <w:pPr>
        <w:spacing w:after="8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.3</w:t>
      </w:r>
      <w:r w:rsidR="00EB3440" w:rsidRPr="005E1470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EB3440" w:rsidRPr="005E1470">
        <w:rPr>
          <w:rFonts w:ascii="Times New Roman" w:hAnsi="Times New Roman" w:cs="Times New Roman"/>
          <w:sz w:val="24"/>
          <w:szCs w:val="24"/>
        </w:rPr>
        <w:t>Nồng độ tối đa cho phép của PO</w:t>
      </w:r>
      <w:r w:rsidR="00EB3440" w:rsidRPr="005E147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B3440" w:rsidRPr="005E1470">
        <w:rPr>
          <w:rFonts w:ascii="Times New Roman" w:hAnsi="Times New Roman" w:cs="Times New Roman"/>
          <w:sz w:val="24"/>
          <w:szCs w:val="24"/>
          <w:vertAlign w:val="superscript"/>
        </w:rPr>
        <w:t xml:space="preserve">3- </w:t>
      </w:r>
      <w:r w:rsidR="00EB3440" w:rsidRPr="005E1470">
        <w:rPr>
          <w:rFonts w:ascii="Times New Roman" w:hAnsi="Times New Roman" w:cs="Times New Roman"/>
          <w:sz w:val="24"/>
          <w:szCs w:val="24"/>
        </w:rPr>
        <w:t>theo tiêu chuẩn nước uống của WHO là 0,35 mg/lit. Để đánh giá sự nhiễm của nước máy sinh hoạt ở một thành phố, người ta lấy 4,0 lít nước đó cho tác dụng với BaCl</w:t>
      </w:r>
      <w:r w:rsidR="00EB3440" w:rsidRPr="005E14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B3440" w:rsidRPr="005E1470">
        <w:rPr>
          <w:rFonts w:ascii="Times New Roman" w:hAnsi="Times New Roman" w:cs="Times New Roman"/>
          <w:sz w:val="24"/>
          <w:szCs w:val="24"/>
        </w:rPr>
        <w:t xml:space="preserve"> dư thì tạo ra 3,606. 10</w:t>
      </w:r>
      <w:r w:rsidR="00EB3440" w:rsidRPr="005E147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EB3440" w:rsidRPr="005E1470">
        <w:rPr>
          <w:rFonts w:ascii="Times New Roman" w:hAnsi="Times New Roman" w:cs="Times New Roman"/>
          <w:sz w:val="24"/>
          <w:szCs w:val="24"/>
        </w:rPr>
        <w:t xml:space="preserve"> gam kết tủa. Xác định nồng độ PO</w:t>
      </w:r>
      <w:r w:rsidR="00EB3440" w:rsidRPr="005E147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B3440" w:rsidRPr="005E1470">
        <w:rPr>
          <w:rFonts w:ascii="Times New Roman" w:hAnsi="Times New Roman" w:cs="Times New Roman"/>
          <w:sz w:val="24"/>
          <w:szCs w:val="24"/>
          <w:vertAlign w:val="superscript"/>
        </w:rPr>
        <w:t>3-</w:t>
      </w:r>
      <w:r w:rsidR="00EB3440" w:rsidRPr="005E1470">
        <w:rPr>
          <w:rFonts w:ascii="Times New Roman" w:hAnsi="Times New Roman" w:cs="Times New Roman"/>
          <w:sz w:val="24"/>
          <w:szCs w:val="24"/>
        </w:rPr>
        <w:t xml:space="preserve"> trong nước máy và xem xét có vượt quá giới hạn cho phép hay không.</w:t>
      </w:r>
    </w:p>
    <w:p w14:paraId="3A79EA00" w14:textId="77777777" w:rsidR="005E1470" w:rsidRPr="00A97233" w:rsidRDefault="00E902D5" w:rsidP="004105EC">
      <w:pPr>
        <w:pStyle w:val="1chinhtrang"/>
        <w:spacing w:before="0" w:after="80" w:line="240" w:lineRule="auto"/>
        <w:ind w:firstLine="0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5</w:t>
      </w:r>
      <w:r w:rsidR="005E1470" w:rsidRPr="00A97233">
        <w:rPr>
          <w:rFonts w:ascii="Times New Roman" w:hAnsi="Times New Roman"/>
          <w:b/>
          <w:sz w:val="24"/>
          <w:szCs w:val="24"/>
        </w:rPr>
        <w:t xml:space="preserve">. </w:t>
      </w:r>
      <w:r w:rsidR="005E1470" w:rsidRPr="00A97233">
        <w:rPr>
          <w:rFonts w:ascii="Times New Roman" w:hAnsi="Times New Roman"/>
          <w:b/>
          <w:i/>
          <w:sz w:val="24"/>
          <w:szCs w:val="24"/>
        </w:rPr>
        <w:t>(</w:t>
      </w:r>
      <w:r w:rsidR="005E1470">
        <w:rPr>
          <w:rFonts w:ascii="Times New Roman" w:hAnsi="Times New Roman"/>
          <w:b/>
          <w:i/>
          <w:sz w:val="24"/>
          <w:szCs w:val="24"/>
        </w:rPr>
        <w:t>3,0</w:t>
      </w:r>
      <w:r w:rsidR="005E1470" w:rsidRPr="00A97233">
        <w:rPr>
          <w:rFonts w:ascii="Times New Roman" w:hAnsi="Times New Roman"/>
          <w:b/>
          <w:i/>
          <w:sz w:val="24"/>
          <w:szCs w:val="24"/>
        </w:rPr>
        <w:t xml:space="preserve"> điểm)</w:t>
      </w:r>
    </w:p>
    <w:p w14:paraId="7212C49C" w14:textId="77777777" w:rsidR="005E1470" w:rsidRPr="00A97233" w:rsidRDefault="00E902D5" w:rsidP="004105EC">
      <w:pPr>
        <w:spacing w:after="8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>5</w:t>
      </w:r>
      <w:r w:rsidR="00CD4629">
        <w:rPr>
          <w:rFonts w:ascii="Times New Roman" w:hAnsi="Times New Roman" w:cs="Times New Roman"/>
          <w:b/>
          <w:sz w:val="24"/>
          <w:szCs w:val="24"/>
          <w:lang w:val="es-ES"/>
        </w:rPr>
        <w:t>.1.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Hãy tính tổng khối lượng muối có trong dung dịch A chứa các ion Na</w:t>
      </w:r>
      <w:r w:rsidR="005E1470" w:rsidRPr="00A97233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+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>;</w:t>
      </w:r>
      <w:r w:rsidR="005E1470" w:rsidRPr="00A97233">
        <w:rPr>
          <w:rFonts w:ascii="Times New Roman" w:hAnsi="Times New Roman" w:cs="Times New Roman"/>
          <w:position w:val="-12"/>
          <w:sz w:val="24"/>
          <w:szCs w:val="24"/>
        </w:rPr>
        <w:object w:dxaOrig="520" w:dyaOrig="380" w14:anchorId="44657741">
          <v:shape id="_x0000_i1026" type="#_x0000_t75" style="width:25.5pt;height:19.5pt" o:ole="">
            <v:imagedata r:id="rId10" o:title=""/>
          </v:shape>
          <o:OLEObject Type="Embed" ProgID="Equation.DSMT4" ShapeID="_x0000_i1026" DrawAspect="Content" ObjectID="_1719390089" r:id="rId11"/>
        </w:objec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>;</w:t>
      </w:r>
      <w:r w:rsidR="005E1470" w:rsidRPr="00A97233">
        <w:rPr>
          <w:rFonts w:ascii="Times New Roman" w:hAnsi="Times New Roman" w:cs="Times New Roman"/>
          <w:position w:val="-10"/>
          <w:sz w:val="24"/>
          <w:szCs w:val="24"/>
        </w:rPr>
        <w:object w:dxaOrig="560" w:dyaOrig="360" w14:anchorId="039CC7BE">
          <v:shape id="_x0000_i1027" type="#_x0000_t75" style="width:28.5pt;height:18pt" o:ole="">
            <v:imagedata r:id="rId12" o:title=""/>
          </v:shape>
          <o:OLEObject Type="Embed" ProgID="Equation.3" ShapeID="_x0000_i1027" DrawAspect="Content" ObjectID="_1719390090" r:id="rId13"/>
        </w:objec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>;</w:t>
      </w:r>
      <w:r w:rsidR="005E1470" w:rsidRPr="00A97233">
        <w:rPr>
          <w:rFonts w:ascii="Times New Roman" w:hAnsi="Times New Roman" w:cs="Times New Roman"/>
          <w:position w:val="-12"/>
          <w:sz w:val="24"/>
          <w:szCs w:val="24"/>
        </w:rPr>
        <w:object w:dxaOrig="580" w:dyaOrig="380" w14:anchorId="30A7704F">
          <v:shape id="_x0000_i1028" type="#_x0000_t75" style="width:28.5pt;height:19.5pt" o:ole="">
            <v:imagedata r:id="rId14" o:title=""/>
          </v:shape>
          <o:OLEObject Type="Embed" ProgID="Equation.3" ShapeID="_x0000_i1028" DrawAspect="Content" ObjectID="_1719390091" r:id="rId15"/>
        </w:object>
      </w:r>
      <w:r w:rsidR="005E1470">
        <w:rPr>
          <w:rFonts w:ascii="Times New Roman" w:hAnsi="Times New Roman" w:cs="Times New Roman"/>
          <w:sz w:val="24"/>
          <w:szCs w:val="24"/>
          <w:lang w:val="es-ES"/>
        </w:rPr>
        <w:t>. B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>iết rằng khi cho A tác dụng với dung dịch Ba(OH)</w:t>
      </w:r>
      <w:r w:rsidR="005E1470" w:rsidRPr="00A97233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dư và đun nóng thu được 0,34</w:t>
      </w:r>
      <w:r w:rsidR="005E147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>g</w:t>
      </w:r>
      <w:r w:rsidR="005E1470">
        <w:rPr>
          <w:rFonts w:ascii="Times New Roman" w:hAnsi="Times New Roman" w:cs="Times New Roman"/>
          <w:sz w:val="24"/>
          <w:szCs w:val="24"/>
          <w:lang w:val="es-ES"/>
        </w:rPr>
        <w:t>am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khí có thể làm xanh quỳ ẩm và 4,3</w:t>
      </w:r>
      <w:r w:rsidR="005E1470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>g</w:t>
      </w:r>
      <w:r w:rsidR="005E1470">
        <w:rPr>
          <w:rFonts w:ascii="Times New Roman" w:hAnsi="Times New Roman" w:cs="Times New Roman"/>
          <w:sz w:val="24"/>
          <w:szCs w:val="24"/>
          <w:lang w:val="es-ES"/>
        </w:rPr>
        <w:t>am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kết tủa; còn khi cho A tác dụng với dung dịch H</w:t>
      </w:r>
      <w:r w:rsidR="005E1470" w:rsidRPr="00A97233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>SO</w:t>
      </w:r>
      <w:r w:rsidR="005E1470" w:rsidRPr="00A97233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4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dư thì thu được 0,224 lít khí </w:t>
      </w:r>
      <w:r w:rsidR="001B5421">
        <w:rPr>
          <w:rFonts w:ascii="Times New Roman" w:hAnsi="Times New Roman" w:cs="Times New Roman"/>
          <w:sz w:val="24"/>
          <w:szCs w:val="24"/>
          <w:lang w:val="es-ES"/>
        </w:rPr>
        <w:t>(</w:t>
      </w:r>
      <w:r w:rsidR="005E1470">
        <w:rPr>
          <w:rFonts w:ascii="Times New Roman" w:hAnsi="Times New Roman" w:cs="Times New Roman"/>
          <w:sz w:val="24"/>
          <w:szCs w:val="24"/>
          <w:lang w:val="es-ES"/>
        </w:rPr>
        <w:t xml:space="preserve">ở 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>đktc</w:t>
      </w:r>
      <w:r w:rsidR="005E1470">
        <w:rPr>
          <w:rFonts w:ascii="Times New Roman" w:hAnsi="Times New Roman" w:cs="Times New Roman"/>
          <w:sz w:val="24"/>
          <w:szCs w:val="24"/>
          <w:lang w:val="es-ES"/>
        </w:rPr>
        <w:t>)</w:t>
      </w:r>
      <w:r w:rsidR="005E1470" w:rsidRPr="00A97233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550D80DE" w14:textId="77777777" w:rsidR="005E1470" w:rsidRPr="005E1470" w:rsidRDefault="005E1470" w:rsidP="00890ED8">
      <w:pPr>
        <w:spacing w:after="8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E902D5">
        <w:rPr>
          <w:rFonts w:ascii="Times New Roman" w:hAnsi="Times New Roman" w:cs="Times New Roman"/>
          <w:b/>
          <w:sz w:val="24"/>
          <w:szCs w:val="24"/>
        </w:rPr>
        <w:t>5</w:t>
      </w:r>
      <w:r w:rsidR="00CD4629">
        <w:rPr>
          <w:rFonts w:ascii="Times New Roman" w:hAnsi="Times New Roman" w:cs="Times New Roman"/>
          <w:b/>
          <w:sz w:val="24"/>
          <w:szCs w:val="24"/>
        </w:rPr>
        <w:t xml:space="preserve">.2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70FFC">
        <w:rPr>
          <w:rFonts w:ascii="Times New Roman" w:hAnsi="Times New Roman" w:cs="Times New Roman"/>
          <w:sz w:val="24"/>
          <w:szCs w:val="24"/>
        </w:rPr>
        <w:t>Có 4 chất hữu cơ A, B, D, E đều mạch hở (chứa C, H, O) và đều có tỉ khối đối với hiđro là 37. A có mạch cacbon không phân nhánh, chỉ tác dụng với Na. B tác dụng với Na, Na</w:t>
      </w:r>
      <w:r w:rsidRPr="00D70F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70FFC">
        <w:rPr>
          <w:rFonts w:ascii="Times New Roman" w:hAnsi="Times New Roman" w:cs="Times New Roman"/>
          <w:sz w:val="24"/>
          <w:szCs w:val="24"/>
        </w:rPr>
        <w:t>CO</w:t>
      </w:r>
      <w:r w:rsidRPr="00D70FF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70FFC">
        <w:rPr>
          <w:rFonts w:ascii="Times New Roman" w:hAnsi="Times New Roman" w:cs="Times New Roman"/>
          <w:sz w:val="24"/>
          <w:szCs w:val="24"/>
        </w:rPr>
        <w:t xml:space="preserve"> nhưng không tham gia phản ứng tráng bạc. Khi oxi hóa A ở điều kiện thích hợp được đồng đẳng kế tiếp của B. D tác dụng với dung dịch NaOH nhưng không tác dụng với Na và không tham gia phản ứng tráng bạc. E tác dụng với Na</w:t>
      </w:r>
      <w:r w:rsidRPr="00D70F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70FFC">
        <w:rPr>
          <w:rFonts w:ascii="Times New Roman" w:hAnsi="Times New Roman" w:cs="Times New Roman"/>
          <w:sz w:val="24"/>
          <w:szCs w:val="24"/>
        </w:rPr>
        <w:t>CO</w:t>
      </w:r>
      <w:r w:rsidRPr="00D70FF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70FFC">
        <w:rPr>
          <w:rFonts w:ascii="Times New Roman" w:hAnsi="Times New Roman" w:cs="Times New Roman"/>
          <w:sz w:val="24"/>
          <w:szCs w:val="24"/>
        </w:rPr>
        <w:t>, với Na và tham gia phản ứng tráng bạc. Xác định công thức phân tử, công thức cấu tạo của A, B, D, E và viết các phương trình hóa học minh họa?</w:t>
      </w:r>
    </w:p>
    <w:p w14:paraId="0215A995" w14:textId="77777777" w:rsidR="00566C5F" w:rsidRDefault="00E902D5" w:rsidP="004105EC">
      <w:pPr>
        <w:pStyle w:val="1chinhtrang"/>
        <w:spacing w:before="0" w:after="80" w:line="240" w:lineRule="auto"/>
        <w:ind w:firstLine="0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6</w:t>
      </w:r>
      <w:r w:rsidR="00566C5F" w:rsidRPr="00A97233">
        <w:rPr>
          <w:rFonts w:ascii="Times New Roman" w:hAnsi="Times New Roman"/>
          <w:b/>
          <w:sz w:val="24"/>
          <w:szCs w:val="24"/>
        </w:rPr>
        <w:t xml:space="preserve">. </w:t>
      </w:r>
      <w:r w:rsidR="00566C5F" w:rsidRPr="00A97233">
        <w:rPr>
          <w:rFonts w:ascii="Times New Roman" w:hAnsi="Times New Roman"/>
          <w:b/>
          <w:i/>
          <w:sz w:val="24"/>
          <w:szCs w:val="24"/>
        </w:rPr>
        <w:t>(</w:t>
      </w:r>
      <w:r w:rsidR="00EE5EB6" w:rsidRPr="00A97233">
        <w:rPr>
          <w:rFonts w:ascii="Times New Roman" w:hAnsi="Times New Roman"/>
          <w:b/>
          <w:i/>
          <w:sz w:val="24"/>
          <w:szCs w:val="24"/>
        </w:rPr>
        <w:t>3</w:t>
      </w:r>
      <w:r w:rsidR="00387A59">
        <w:rPr>
          <w:rFonts w:ascii="Times New Roman" w:hAnsi="Times New Roman"/>
          <w:b/>
          <w:i/>
          <w:sz w:val="24"/>
          <w:szCs w:val="24"/>
        </w:rPr>
        <w:t>,0</w:t>
      </w:r>
      <w:r w:rsidR="00566C5F" w:rsidRPr="00A97233">
        <w:rPr>
          <w:rFonts w:ascii="Times New Roman" w:hAnsi="Times New Roman"/>
          <w:b/>
          <w:i/>
          <w:sz w:val="24"/>
          <w:szCs w:val="24"/>
        </w:rPr>
        <w:t xml:space="preserve">  điểm)</w:t>
      </w:r>
    </w:p>
    <w:p w14:paraId="14175FF2" w14:textId="77777777" w:rsidR="00C16F91" w:rsidRDefault="00C16F91" w:rsidP="00C16F91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 w:rsidRPr="00A97233">
        <w:rPr>
          <w:rFonts w:ascii="Times New Roman" w:hAnsi="Times New Roman" w:cs="Times New Roman"/>
          <w:color w:val="000000"/>
          <w:sz w:val="24"/>
          <w:szCs w:val="24"/>
        </w:rPr>
        <w:t>Điệ</w:t>
      </w:r>
      <w:r>
        <w:rPr>
          <w:rFonts w:ascii="Times New Roman" w:hAnsi="Times New Roman" w:cs="Times New Roman"/>
          <w:color w:val="000000"/>
          <w:sz w:val="24"/>
          <w:szCs w:val="24"/>
        </w:rPr>
        <w:t>n phân dung dịch</w:t>
      </w:r>
      <w:r w:rsidRPr="00A97233">
        <w:rPr>
          <w:rFonts w:ascii="Times New Roman" w:hAnsi="Times New Roman" w:cs="Times New Roman"/>
          <w:color w:val="000000"/>
          <w:sz w:val="24"/>
          <w:szCs w:val="24"/>
        </w:rPr>
        <w:t xml:space="preserve"> KCl hai giờ ở 80°C trong một bình điện phân với điện áp là 6V và cường độ dòng điện 2A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. Sau khi điện phân,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dẫn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CO</w:t>
      </w:r>
      <w:r w:rsidRPr="00A9723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t-EE"/>
        </w:rPr>
        <w:t>2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qua dung dịch đến khi bão hòa. Sau đó, cô cạn cẩn thận cho nước bay hơi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thu được hỗn hợp muối X có màu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trắng. </w:t>
      </w:r>
    </w:p>
    <w:p w14:paraId="5FC87DD6" w14:textId="77777777" w:rsidR="00C16F91" w:rsidRDefault="00C16F91" w:rsidP="00C16F91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) 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Phân tích cho thấy tron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hỗn hợp 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ó mặt ba muối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, hãy xác định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húng là những muối gì?</w:t>
      </w:r>
    </w:p>
    <w:p w14:paraId="2990710E" w14:textId="77777777" w:rsidR="00C16F91" w:rsidRPr="00A97233" w:rsidRDefault="00C16F91" w:rsidP="00C16F91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b) Tiến hành các thí nghiệm: </w:t>
      </w:r>
    </w:p>
    <w:p w14:paraId="254DF8A9" w14:textId="77777777" w:rsidR="00C16F91" w:rsidRPr="00A97233" w:rsidRDefault="00C16F91" w:rsidP="00C16F91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 w:rsidRPr="0046394E">
        <w:rPr>
          <w:rFonts w:ascii="Times New Roman" w:hAnsi="Times New Roman" w:cs="Times New Roman"/>
          <w:color w:val="000000"/>
          <w:sz w:val="24"/>
          <w:szCs w:val="24"/>
          <w:lang w:val="et-EE"/>
        </w:rPr>
        <w:t>Thí nghiệm 1: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lấ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y m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am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hỗn hợp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hòa tan trong nước, axit hoá bằng axit nitric tạo ra khí và chuẩn độ dung dịch thu được bằng dung dịch AgNO</w:t>
      </w:r>
      <w:r w:rsidRPr="00A9723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t-EE"/>
        </w:rPr>
        <w:t>3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0,1M hết 18,80 ml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.</w:t>
      </w:r>
    </w:p>
    <w:p w14:paraId="3B492551" w14:textId="77777777" w:rsidR="00C16F91" w:rsidRPr="00A97233" w:rsidRDefault="00C16F91" w:rsidP="00C16F91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 w:rsidRPr="0046394E">
        <w:rPr>
          <w:rFonts w:ascii="Times New Roman" w:hAnsi="Times New Roman" w:cs="Times New Roman"/>
          <w:color w:val="000000"/>
          <w:sz w:val="24"/>
          <w:szCs w:val="24"/>
          <w:lang w:val="et-EE"/>
        </w:rPr>
        <w:t>Thí nghiệm 2: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lấy m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am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hỗn hợp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đun nóng đến 600°C (hỗn hợp nóng chảy), làm lạnh lần nữa và khối lượng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òn lại (m - 0,05) 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am và đồng thời kiểm tra thấy hai trong ba muối ban đầu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đã chuyển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hoàn toàn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thành hai muối mới.</w:t>
      </w:r>
    </w:p>
    <w:p w14:paraId="00295791" w14:textId="77777777" w:rsidR="00C16F91" w:rsidRPr="00A97233" w:rsidRDefault="00C16F91" w:rsidP="00C16F91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 w:rsidRPr="0046394E">
        <w:rPr>
          <w:rFonts w:ascii="Times New Roman" w:hAnsi="Times New Roman" w:cs="Times New Roman"/>
          <w:color w:val="000000"/>
          <w:sz w:val="24"/>
          <w:szCs w:val="24"/>
          <w:lang w:val="et-EE"/>
        </w:rPr>
        <w:t>Thí nghiệm 3: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lấy (m - 0,05) 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am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ủa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hỗn hợp 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òn lại hòa tan trong nước và axit hóa với axit nitric. Một khí được hình thành có thể quan sát được. Sau đó chuẩn độ bằng dung dịch AgNO</w:t>
      </w:r>
      <w:r w:rsidRPr="00A9723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t-EE"/>
        </w:rPr>
        <w:t>3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0,1M hết 33,05 ml.</w:t>
      </w:r>
    </w:p>
    <w:p w14:paraId="4D10FF8F" w14:textId="77777777" w:rsidR="00C16F91" w:rsidRDefault="00C16F91" w:rsidP="00C16F91">
      <w:pPr>
        <w:pStyle w:val="ListParagraph"/>
        <w:numPr>
          <w:ilvl w:val="0"/>
          <w:numId w:val="16"/>
        </w:numPr>
        <w:spacing w:after="12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X</w:t>
      </w:r>
      <w:r w:rsidRPr="001E27F8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ác định hai muối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bị nhiệt phân và </w:t>
      </w:r>
      <w:r w:rsidRPr="001E27F8">
        <w:rPr>
          <w:rFonts w:ascii="Times New Roman" w:hAnsi="Times New Roman" w:cs="Times New Roman"/>
          <w:color w:val="000000"/>
          <w:sz w:val="24"/>
          <w:szCs w:val="24"/>
          <w:lang w:val="et-EE"/>
        </w:rPr>
        <w:t>hai muối mới hình thành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ở thí nghiệm 2.</w:t>
      </w:r>
    </w:p>
    <w:p w14:paraId="2028FF66" w14:textId="77777777" w:rsidR="00C16F91" w:rsidRPr="00C16F91" w:rsidRDefault="00C16F91" w:rsidP="00C16F91">
      <w:pPr>
        <w:pStyle w:val="1chinhtrang"/>
        <w:spacing w:before="0" w:after="8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t-EE"/>
        </w:rPr>
        <w:t xml:space="preserve">2.  Tính % khối lượng KCl trong </w:t>
      </w:r>
      <w:r w:rsidRPr="001E27F8">
        <w:rPr>
          <w:rFonts w:ascii="Times New Roman" w:hAnsi="Times New Roman"/>
          <w:sz w:val="24"/>
          <w:szCs w:val="24"/>
          <w:lang w:val="et-EE"/>
        </w:rPr>
        <w:t>hỗn hợp muối X ban đầu và sau khi nóng chảy</w:t>
      </w:r>
      <w:r w:rsidR="006D01C4">
        <w:rPr>
          <w:rFonts w:ascii="Times New Roman" w:hAnsi="Times New Roman"/>
          <w:sz w:val="24"/>
          <w:szCs w:val="24"/>
          <w:lang w:val="et-EE"/>
        </w:rPr>
        <w:t>.</w:t>
      </w:r>
    </w:p>
    <w:p w14:paraId="5FDAA3E0" w14:textId="77777777" w:rsidR="00CF6F07" w:rsidRPr="00A97233" w:rsidRDefault="00E902D5" w:rsidP="004105EC">
      <w:pPr>
        <w:pStyle w:val="1chinhtrang"/>
        <w:spacing w:before="0" w:after="80" w:line="240" w:lineRule="auto"/>
        <w:ind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</w:t>
      </w:r>
      <w:r w:rsidR="00CF6F07" w:rsidRPr="00A97233">
        <w:rPr>
          <w:rFonts w:ascii="Times New Roman" w:hAnsi="Times New Roman"/>
          <w:b/>
          <w:sz w:val="24"/>
          <w:szCs w:val="24"/>
        </w:rPr>
        <w:t xml:space="preserve">. </w:t>
      </w:r>
      <w:r w:rsidR="00046DD5">
        <w:rPr>
          <w:rFonts w:ascii="Times New Roman" w:hAnsi="Times New Roman"/>
          <w:b/>
          <w:i/>
          <w:sz w:val="24"/>
          <w:szCs w:val="24"/>
        </w:rPr>
        <w:t xml:space="preserve">(3,0 </w:t>
      </w:r>
      <w:r w:rsidR="00CF6F07" w:rsidRPr="00A97233">
        <w:rPr>
          <w:rFonts w:ascii="Times New Roman" w:hAnsi="Times New Roman"/>
          <w:b/>
          <w:i/>
          <w:sz w:val="24"/>
          <w:szCs w:val="24"/>
        </w:rPr>
        <w:t>điểm)</w:t>
      </w:r>
    </w:p>
    <w:p w14:paraId="61CDAE93" w14:textId="77777777" w:rsidR="007A490B" w:rsidRPr="008D3C22" w:rsidRDefault="00392EC5" w:rsidP="007A490B">
      <w:pPr>
        <w:pStyle w:val="1chinhtrang"/>
        <w:spacing w:before="0" w:after="0" w:line="240" w:lineRule="auto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Hợp chất </w:t>
      </w:r>
      <w:r w:rsidRPr="008D3C22">
        <w:rPr>
          <w:rFonts w:ascii="Times New Roman" w:hAnsi="Times New Roman"/>
          <w:sz w:val="26"/>
          <w:szCs w:val="26"/>
        </w:rPr>
        <w:t>A là một este của glyxerol với axi</w:t>
      </w:r>
      <w:r>
        <w:rPr>
          <w:rFonts w:ascii="Times New Roman" w:hAnsi="Times New Roman"/>
          <w:sz w:val="26"/>
          <w:szCs w:val="26"/>
        </w:rPr>
        <w:t>t cacboxylic đơn chức, mạch hở. K</w:t>
      </w:r>
      <w:r w:rsidRPr="008D3C22">
        <w:rPr>
          <w:rFonts w:ascii="Times New Roman" w:hAnsi="Times New Roman"/>
          <w:sz w:val="26"/>
          <w:szCs w:val="26"/>
        </w:rPr>
        <w:t>hi đun nóng 7,9</w:t>
      </w:r>
      <w:r>
        <w:rPr>
          <w:rFonts w:ascii="Times New Roman" w:hAnsi="Times New Roman"/>
          <w:sz w:val="26"/>
          <w:szCs w:val="26"/>
        </w:rPr>
        <w:t xml:space="preserve"> </w:t>
      </w:r>
      <w:r w:rsidRPr="008D3C22">
        <w:rPr>
          <w:rFonts w:ascii="Times New Roman" w:hAnsi="Times New Roman"/>
          <w:sz w:val="26"/>
          <w:szCs w:val="26"/>
        </w:rPr>
        <w:t>g</w:t>
      </w:r>
      <w:r>
        <w:rPr>
          <w:rFonts w:ascii="Times New Roman" w:hAnsi="Times New Roman"/>
          <w:sz w:val="26"/>
          <w:szCs w:val="26"/>
        </w:rPr>
        <w:t>am</w:t>
      </w:r>
      <w:r w:rsidRPr="008D3C22">
        <w:rPr>
          <w:rFonts w:ascii="Times New Roman" w:hAnsi="Times New Roman"/>
          <w:sz w:val="26"/>
          <w:szCs w:val="26"/>
        </w:rPr>
        <w:t xml:space="preserve"> A với dung dịch NaOH cho tới khi phản ứng hoàn toàn thu được 8,6</w:t>
      </w:r>
      <w:r>
        <w:rPr>
          <w:rFonts w:ascii="Times New Roman" w:hAnsi="Times New Roman"/>
          <w:sz w:val="26"/>
          <w:szCs w:val="26"/>
        </w:rPr>
        <w:t xml:space="preserve"> </w:t>
      </w:r>
      <w:r w:rsidRPr="008D3C22">
        <w:rPr>
          <w:rFonts w:ascii="Times New Roman" w:hAnsi="Times New Roman"/>
          <w:sz w:val="26"/>
          <w:szCs w:val="26"/>
        </w:rPr>
        <w:t>g</w:t>
      </w:r>
      <w:r>
        <w:rPr>
          <w:rFonts w:ascii="Times New Roman" w:hAnsi="Times New Roman"/>
          <w:sz w:val="26"/>
          <w:szCs w:val="26"/>
        </w:rPr>
        <w:t>am</w:t>
      </w:r>
      <w:r w:rsidRPr="008D3C22">
        <w:rPr>
          <w:rFonts w:ascii="Times New Roman" w:hAnsi="Times New Roman"/>
          <w:sz w:val="26"/>
          <w:szCs w:val="26"/>
        </w:rPr>
        <w:t xml:space="preserve"> hỗn </w:t>
      </w:r>
      <w:r w:rsidR="00046DD5">
        <w:rPr>
          <w:rFonts w:ascii="Times New Roman" w:hAnsi="Times New Roman"/>
          <w:sz w:val="26"/>
          <w:szCs w:val="26"/>
        </w:rPr>
        <w:t>hợp muối. C</w:t>
      </w:r>
      <w:r w:rsidRPr="008D3C22">
        <w:rPr>
          <w:rFonts w:ascii="Times New Roman" w:hAnsi="Times New Roman"/>
          <w:sz w:val="26"/>
          <w:szCs w:val="26"/>
        </w:rPr>
        <w:t>ho hỗn hợp muối tác dụng với H</w:t>
      </w:r>
      <w:r w:rsidRPr="008D3C22">
        <w:rPr>
          <w:rFonts w:ascii="Times New Roman" w:hAnsi="Times New Roman"/>
          <w:sz w:val="26"/>
          <w:szCs w:val="26"/>
          <w:vertAlign w:val="subscript"/>
        </w:rPr>
        <w:t>2</w:t>
      </w:r>
      <w:r w:rsidRPr="008D3C22">
        <w:rPr>
          <w:rFonts w:ascii="Times New Roman" w:hAnsi="Times New Roman"/>
          <w:sz w:val="26"/>
          <w:szCs w:val="26"/>
        </w:rPr>
        <w:t>SO</w:t>
      </w:r>
      <w:r w:rsidRPr="008D3C22">
        <w:rPr>
          <w:rFonts w:ascii="Times New Roman" w:hAnsi="Times New Roman"/>
          <w:sz w:val="26"/>
          <w:szCs w:val="26"/>
          <w:vertAlign w:val="subscript"/>
        </w:rPr>
        <w:t>4</w:t>
      </w:r>
      <w:r w:rsidR="00F26A0D">
        <w:rPr>
          <w:rFonts w:ascii="Times New Roman" w:hAnsi="Times New Roman"/>
          <w:sz w:val="26"/>
          <w:szCs w:val="26"/>
        </w:rPr>
        <w:t xml:space="preserve"> thu được hỗn hợp 3 axit X, Y và </w:t>
      </w:r>
      <w:r w:rsidRPr="008D3C22">
        <w:rPr>
          <w:rFonts w:ascii="Times New Roman" w:hAnsi="Times New Roman"/>
          <w:sz w:val="26"/>
          <w:szCs w:val="26"/>
        </w:rPr>
        <w:t xml:space="preserve">Z; trong đó X, Y là đồng phân của nhau; </w:t>
      </w:r>
      <w:r w:rsidR="007A490B">
        <w:rPr>
          <w:rFonts w:ascii="Times New Roman" w:hAnsi="Times New Roman"/>
          <w:sz w:val="26"/>
          <w:szCs w:val="26"/>
        </w:rPr>
        <w:t xml:space="preserve">Z </w:t>
      </w:r>
      <w:r w:rsidR="007A490B" w:rsidRPr="008D3C22">
        <w:rPr>
          <w:rFonts w:ascii="Times New Roman" w:hAnsi="Times New Roman"/>
          <w:sz w:val="26"/>
          <w:szCs w:val="26"/>
        </w:rPr>
        <w:t>có mạch cacbon không phân nhánh</w:t>
      </w:r>
      <w:r w:rsidR="007A490B">
        <w:rPr>
          <w:rFonts w:ascii="Times New Roman" w:hAnsi="Times New Roman"/>
          <w:sz w:val="26"/>
          <w:szCs w:val="26"/>
        </w:rPr>
        <w:t xml:space="preserve"> và đồng đẳng kế tiếp của Y.</w:t>
      </w:r>
    </w:p>
    <w:p w14:paraId="2AAF3451" w14:textId="77777777" w:rsidR="00E6619B" w:rsidRDefault="00E6619B" w:rsidP="00E6619B">
      <w:pPr>
        <w:pStyle w:val="1chinhtrang"/>
        <w:numPr>
          <w:ilvl w:val="0"/>
          <w:numId w:val="17"/>
        </w:numPr>
        <w:spacing w:before="0" w:after="8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Xác định công thức cấu tạo X, Y và Z. </w:t>
      </w:r>
    </w:p>
    <w:p w14:paraId="1E76C505" w14:textId="77777777" w:rsidR="00392EC5" w:rsidRPr="00392EC5" w:rsidRDefault="00392EC5" w:rsidP="00E6619B">
      <w:pPr>
        <w:pStyle w:val="1chinhtrang"/>
        <w:numPr>
          <w:ilvl w:val="0"/>
          <w:numId w:val="17"/>
        </w:numPr>
        <w:spacing w:before="0" w:after="80" w:line="240" w:lineRule="auto"/>
        <w:rPr>
          <w:rFonts w:ascii="Times New Roman" w:hAnsi="Times New Roman"/>
          <w:sz w:val="26"/>
          <w:szCs w:val="26"/>
        </w:rPr>
      </w:pPr>
      <w:r w:rsidRPr="00392EC5">
        <w:rPr>
          <w:rFonts w:ascii="Times New Roman" w:hAnsi="Times New Roman"/>
          <w:sz w:val="26"/>
          <w:szCs w:val="26"/>
        </w:rPr>
        <w:t>Viết công thức cấu tạo có thể có của A.</w:t>
      </w:r>
    </w:p>
    <w:p w14:paraId="4D711021" w14:textId="77777777" w:rsidR="00392EC5" w:rsidRPr="004105EC" w:rsidRDefault="00392EC5" w:rsidP="004105EC">
      <w:pPr>
        <w:pStyle w:val="1chinhtrang"/>
        <w:spacing w:before="0" w:after="80" w:line="240" w:lineRule="auto"/>
        <w:ind w:firstLine="720"/>
        <w:rPr>
          <w:rFonts w:ascii="Times New Roman" w:hAnsi="Times New Roman"/>
          <w:sz w:val="26"/>
          <w:szCs w:val="26"/>
        </w:rPr>
      </w:pPr>
      <w:r w:rsidRPr="00392EC5">
        <w:rPr>
          <w:rFonts w:ascii="Times New Roman" w:hAnsi="Times New Roman"/>
          <w:sz w:val="26"/>
          <w:szCs w:val="26"/>
        </w:rPr>
        <w:t>b) Lấy</w:t>
      </w:r>
      <w:r w:rsidRPr="008D3C22">
        <w:rPr>
          <w:rFonts w:ascii="Times New Roman" w:hAnsi="Times New Roman"/>
          <w:sz w:val="26"/>
          <w:szCs w:val="26"/>
        </w:rPr>
        <w:t xml:space="preserve"> m gam hỗn hợp các axit trên đem đốt cháy hoàn toàn rồi cho toàn bộ sản phẩm cháy vào dung dịch Ba(OH)</w:t>
      </w:r>
      <w:r w:rsidRPr="008D3C22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8D3C22">
        <w:rPr>
          <w:rFonts w:ascii="Times New Roman" w:hAnsi="Times New Roman"/>
          <w:sz w:val="26"/>
          <w:szCs w:val="26"/>
        </w:rPr>
        <w:t>dư thu được 2,561 gam kết tủa. Tính m.</w:t>
      </w:r>
    </w:p>
    <w:p w14:paraId="0584AE7D" w14:textId="77777777" w:rsidR="002C2B3F" w:rsidRDefault="00E902D5" w:rsidP="004105EC">
      <w:pPr>
        <w:pStyle w:val="1chinhtrang"/>
        <w:spacing w:before="0" w:after="80" w:line="240" w:lineRule="auto"/>
        <w:ind w:firstLine="0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8</w:t>
      </w:r>
      <w:r w:rsidR="00CF6F07" w:rsidRPr="00A97233">
        <w:rPr>
          <w:rFonts w:ascii="Times New Roman" w:hAnsi="Times New Roman"/>
          <w:b/>
          <w:sz w:val="24"/>
          <w:szCs w:val="24"/>
        </w:rPr>
        <w:t xml:space="preserve"> </w:t>
      </w:r>
      <w:r w:rsidR="00CF6F07" w:rsidRPr="00A97233">
        <w:rPr>
          <w:rFonts w:ascii="Times New Roman" w:hAnsi="Times New Roman"/>
          <w:b/>
          <w:i/>
          <w:sz w:val="24"/>
          <w:szCs w:val="24"/>
        </w:rPr>
        <w:t>(2</w:t>
      </w:r>
      <w:r w:rsidR="00046DD5">
        <w:rPr>
          <w:rFonts w:ascii="Times New Roman" w:hAnsi="Times New Roman"/>
          <w:b/>
          <w:i/>
          <w:sz w:val="24"/>
          <w:szCs w:val="24"/>
        </w:rPr>
        <w:t>,0</w:t>
      </w:r>
      <w:r w:rsidR="00CF6F07" w:rsidRPr="00A97233">
        <w:rPr>
          <w:rFonts w:ascii="Times New Roman" w:hAnsi="Times New Roman"/>
          <w:b/>
          <w:i/>
          <w:sz w:val="24"/>
          <w:szCs w:val="24"/>
        </w:rPr>
        <w:t xml:space="preserve">  điểm)</w:t>
      </w:r>
      <w:r w:rsidR="001430A6" w:rsidRPr="00A97233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14:paraId="4E26A57C" w14:textId="77777777" w:rsidR="001430A6" w:rsidRPr="00A97233" w:rsidRDefault="001430A6" w:rsidP="004105EC">
      <w:pPr>
        <w:pStyle w:val="1chinhtrang"/>
        <w:spacing w:before="0" w:after="8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A97233">
        <w:rPr>
          <w:rFonts w:ascii="Times New Roman" w:hAnsi="Times New Roman"/>
          <w:sz w:val="24"/>
          <w:szCs w:val="24"/>
          <w:lang w:val="pt-BR"/>
        </w:rPr>
        <w:t>Cho hình vẽ mô tả thí nghiệm  điều chế clo trong phòng thí nghiêm như sau:</w:t>
      </w:r>
    </w:p>
    <w:p w14:paraId="3BA7691A" w14:textId="77777777" w:rsidR="001430A6" w:rsidRPr="00A97233" w:rsidRDefault="001430A6" w:rsidP="004105EC">
      <w:pPr>
        <w:spacing w:after="8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97233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28C4797" wp14:editId="7AA32ADE">
            <wp:extent cx="3613785" cy="1758315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785" cy="175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7E93B" w14:textId="77777777" w:rsidR="001430A6" w:rsidRPr="00A97233" w:rsidRDefault="001430A6" w:rsidP="004105EC">
      <w:pPr>
        <w:spacing w:after="8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A97233">
        <w:rPr>
          <w:rFonts w:ascii="Times New Roman" w:hAnsi="Times New Roman" w:cs="Times New Roman"/>
          <w:bCs/>
          <w:sz w:val="24"/>
          <w:szCs w:val="24"/>
        </w:rPr>
        <w:t>Hóa chất trong bình cầu (1) có thể là những chấ</w:t>
      </w:r>
      <w:r w:rsidR="008E2ACE">
        <w:rPr>
          <w:rFonts w:ascii="Times New Roman" w:hAnsi="Times New Roman" w:cs="Times New Roman"/>
          <w:bCs/>
          <w:sz w:val="24"/>
          <w:szCs w:val="24"/>
        </w:rPr>
        <w:t>t nào? Hãy nêu 5</w:t>
      </w:r>
      <w:r w:rsidRPr="00A97233">
        <w:rPr>
          <w:rFonts w:ascii="Times New Roman" w:hAnsi="Times New Roman" w:cs="Times New Roman"/>
          <w:bCs/>
          <w:sz w:val="24"/>
          <w:szCs w:val="24"/>
        </w:rPr>
        <w:t xml:space="preserve"> chất, viết phương trình phản ứng điều chế Clo vớ</w:t>
      </w:r>
      <w:r w:rsidR="008E2ACE">
        <w:rPr>
          <w:rFonts w:ascii="Times New Roman" w:hAnsi="Times New Roman" w:cs="Times New Roman"/>
          <w:bCs/>
          <w:sz w:val="24"/>
          <w:szCs w:val="24"/>
        </w:rPr>
        <w:t>i 5</w:t>
      </w:r>
      <w:r w:rsidRPr="00A97233">
        <w:rPr>
          <w:rFonts w:ascii="Times New Roman" w:hAnsi="Times New Roman" w:cs="Times New Roman"/>
          <w:bCs/>
          <w:sz w:val="24"/>
          <w:szCs w:val="24"/>
        </w:rPr>
        <w:t xml:space="preserve"> chất đã chọn</w:t>
      </w:r>
      <w:r w:rsidR="002C2B3F">
        <w:rPr>
          <w:rFonts w:ascii="Times New Roman" w:hAnsi="Times New Roman" w:cs="Times New Roman"/>
          <w:bCs/>
          <w:sz w:val="24"/>
          <w:szCs w:val="24"/>
        </w:rPr>
        <w:t>.</w:t>
      </w:r>
    </w:p>
    <w:p w14:paraId="333B4DA8" w14:textId="77777777" w:rsidR="0043032A" w:rsidRDefault="0043032A" w:rsidP="00857D9D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51EFBFA" w14:textId="77777777" w:rsidR="004105EC" w:rsidRPr="004105EC" w:rsidRDefault="004105EC" w:rsidP="00857D9D">
      <w:pPr>
        <w:tabs>
          <w:tab w:val="left" w:pos="426"/>
          <w:tab w:val="left" w:pos="977"/>
        </w:tabs>
        <w:contextualSpacing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4105EC">
        <w:rPr>
          <w:rFonts w:ascii="Times New Roman" w:hAnsi="Times New Roman" w:cs="Times New Roman"/>
          <w:i/>
          <w:iCs/>
          <w:sz w:val="24"/>
          <w:szCs w:val="24"/>
        </w:rPr>
        <w:t>Cho biết nguyên tử khối: C = 12; H = 1; O = 16; N = 14</w:t>
      </w:r>
      <w:r w:rsidR="00857D9D">
        <w:rPr>
          <w:rFonts w:ascii="Times New Roman" w:hAnsi="Times New Roman" w:cs="Times New Roman"/>
          <w:i/>
          <w:iCs/>
          <w:sz w:val="24"/>
          <w:szCs w:val="24"/>
        </w:rPr>
        <w:t xml:space="preserve">; Cl = 35,5; S = 32; P=31; Si=28; </w:t>
      </w:r>
      <w:r w:rsidRPr="004105EC">
        <w:rPr>
          <w:rFonts w:ascii="Times New Roman" w:hAnsi="Times New Roman" w:cs="Times New Roman"/>
          <w:i/>
          <w:iCs/>
          <w:sz w:val="24"/>
          <w:szCs w:val="24"/>
        </w:rPr>
        <w:t>Ba</w:t>
      </w:r>
      <w:r w:rsidR="00857D9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105EC">
        <w:rPr>
          <w:rFonts w:ascii="Times New Roman" w:hAnsi="Times New Roman" w:cs="Times New Roman"/>
          <w:i/>
          <w:iCs/>
          <w:sz w:val="24"/>
          <w:szCs w:val="24"/>
        </w:rPr>
        <w:t>=137; Al = 27; Fe = 56; Cu = 64; K = 39;Na = 23; Zn = 65; Ca = 40</w:t>
      </w:r>
      <w:r w:rsidR="00986E6B">
        <w:rPr>
          <w:rFonts w:ascii="Times New Roman" w:hAnsi="Times New Roman" w:cs="Times New Roman"/>
          <w:i/>
          <w:iCs/>
          <w:sz w:val="24"/>
          <w:szCs w:val="24"/>
        </w:rPr>
        <w:t>; Cr = 52</w:t>
      </w:r>
      <w:r w:rsidR="00857D9D">
        <w:rPr>
          <w:rFonts w:ascii="Times New Roman" w:hAnsi="Times New Roman" w:cs="Times New Roman"/>
          <w:i/>
          <w:iCs/>
          <w:sz w:val="24"/>
          <w:szCs w:val="24"/>
        </w:rPr>
        <w:t>; He =4.</w:t>
      </w:r>
    </w:p>
    <w:p w14:paraId="10B56669" w14:textId="77777777" w:rsidR="004105EC" w:rsidRPr="004105EC" w:rsidRDefault="004105EC" w:rsidP="004105EC">
      <w:pPr>
        <w:tabs>
          <w:tab w:val="left" w:pos="426"/>
          <w:tab w:val="left" w:pos="977"/>
        </w:tabs>
        <w:ind w:left="360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1A2693A7" w14:textId="77777777" w:rsidR="004105EC" w:rsidRPr="004105EC" w:rsidRDefault="004105EC" w:rsidP="004105EC">
      <w:pPr>
        <w:tabs>
          <w:tab w:val="left" w:pos="426"/>
          <w:tab w:val="left" w:pos="977"/>
        </w:tabs>
        <w:ind w:left="36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4105EC">
        <w:rPr>
          <w:rFonts w:ascii="Times New Roman" w:hAnsi="Times New Roman" w:cs="Times New Roman"/>
          <w:sz w:val="24"/>
          <w:szCs w:val="24"/>
        </w:rPr>
        <w:t>------------ Hết ------------</w:t>
      </w:r>
    </w:p>
    <w:p w14:paraId="54FB2869" w14:textId="77777777" w:rsidR="004105EC" w:rsidRPr="00E35EF3" w:rsidRDefault="004105EC" w:rsidP="004105EC">
      <w:pPr>
        <w:tabs>
          <w:tab w:val="left" w:pos="426"/>
          <w:tab w:val="left" w:pos="977"/>
        </w:tabs>
        <w:ind w:left="360"/>
        <w:contextualSpacing/>
        <w:jc w:val="center"/>
        <w:rPr>
          <w:rFonts w:ascii="Times New Roman" w:hAnsi="Times New Roman" w:cs="Times New Roman"/>
          <w:sz w:val="16"/>
          <w:szCs w:val="16"/>
        </w:rPr>
      </w:pPr>
    </w:p>
    <w:p w14:paraId="424A2D92" w14:textId="77777777" w:rsidR="00DA296D" w:rsidRDefault="004105EC" w:rsidP="004105EC">
      <w:pPr>
        <w:contextualSpacing/>
        <w:rPr>
          <w:rFonts w:ascii="Times New Roman" w:hAnsi="Times New Roman" w:cs="Times New Roman"/>
          <w:sz w:val="25"/>
          <w:szCs w:val="25"/>
        </w:rPr>
      </w:pPr>
      <w:r w:rsidRPr="00286FA2">
        <w:rPr>
          <w:rFonts w:ascii="Times New Roman" w:hAnsi="Times New Roman" w:cs="Times New Roman"/>
          <w:sz w:val="25"/>
          <w:szCs w:val="25"/>
        </w:rPr>
        <w:t>Họ tên thí sinh:………………………………Số</w:t>
      </w:r>
      <w:r>
        <w:rPr>
          <w:rFonts w:ascii="Times New Roman" w:hAnsi="Times New Roman" w:cs="Times New Roman"/>
          <w:sz w:val="25"/>
          <w:szCs w:val="25"/>
        </w:rPr>
        <w:t xml:space="preserve"> báo danh:…………………………………</w:t>
      </w:r>
    </w:p>
    <w:p w14:paraId="32C30352" w14:textId="77777777" w:rsidR="00DA296D" w:rsidRDefault="00DA296D" w:rsidP="004105EC">
      <w:pPr>
        <w:contextualSpacing/>
        <w:rPr>
          <w:rFonts w:ascii="Times New Roman" w:hAnsi="Times New Roman" w:cs="Times New Roman"/>
          <w:sz w:val="25"/>
          <w:szCs w:val="25"/>
        </w:rPr>
      </w:pPr>
    </w:p>
    <w:p w14:paraId="7E632CFD" w14:textId="77777777" w:rsidR="004105EC" w:rsidRPr="004105EC" w:rsidRDefault="004105EC" w:rsidP="004105EC">
      <w:pPr>
        <w:contextualSpacing/>
        <w:rPr>
          <w:rFonts w:ascii="Times New Roman" w:hAnsi="Times New Roman" w:cs="Times New Roman"/>
          <w:sz w:val="25"/>
          <w:szCs w:val="25"/>
        </w:rPr>
      </w:pPr>
      <w:r w:rsidRPr="00286FA2">
        <w:rPr>
          <w:rFonts w:ascii="Times New Roman" w:hAnsi="Times New Roman" w:cs="Times New Roman"/>
          <w:sz w:val="25"/>
          <w:szCs w:val="25"/>
        </w:rPr>
        <w:t>Giám thị 1:.........…………….Ký tên:……….Giám thị 2: .........…………</w:t>
      </w:r>
      <w:r>
        <w:rPr>
          <w:rFonts w:ascii="Times New Roman" w:hAnsi="Times New Roman" w:cs="Times New Roman"/>
          <w:sz w:val="26"/>
          <w:szCs w:val="26"/>
        </w:rPr>
        <w:t>…</w:t>
      </w:r>
      <w:r w:rsidRPr="007F1F73">
        <w:rPr>
          <w:rFonts w:ascii="Times New Roman" w:hAnsi="Times New Roman" w:cs="Times New Roman"/>
          <w:sz w:val="26"/>
          <w:szCs w:val="26"/>
        </w:rPr>
        <w:t xml:space="preserve"> Ký tên:…………...</w:t>
      </w:r>
    </w:p>
    <w:p w14:paraId="3DC1DBB3" w14:textId="77777777" w:rsidR="0043032A" w:rsidRDefault="0043032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1162A2F" w14:textId="77777777" w:rsidR="0043032A" w:rsidRDefault="0043032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A5D23D7" w14:textId="22DA04E4" w:rsidR="0043032A" w:rsidRDefault="0043032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0FA5335" w14:textId="3E56CA75" w:rsidR="00B06A0A" w:rsidRDefault="00B06A0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2A1B8CE" w14:textId="313B898F" w:rsidR="00B06A0A" w:rsidRDefault="00B06A0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5418FACE" w14:textId="77777777" w:rsidR="00B06A0A" w:rsidRDefault="00B06A0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6A373B7" w14:textId="77777777" w:rsidR="00B06A0A" w:rsidRDefault="00B06A0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4631D0E" w14:textId="77777777" w:rsidR="00B06A0A" w:rsidRDefault="00B06A0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62A22C5" w14:textId="77777777" w:rsidR="00B06A0A" w:rsidRDefault="00B06A0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10456" w:type="dxa"/>
        <w:tblLook w:val="01E0" w:firstRow="1" w:lastRow="1" w:firstColumn="1" w:lastColumn="1" w:noHBand="0" w:noVBand="0"/>
      </w:tblPr>
      <w:tblGrid>
        <w:gridCol w:w="3528"/>
        <w:gridCol w:w="691"/>
        <w:gridCol w:w="540"/>
        <w:gridCol w:w="5697"/>
      </w:tblGrid>
      <w:tr w:rsidR="00F77D46" w:rsidRPr="008D3C22" w14:paraId="74C1397C" w14:textId="77777777" w:rsidTr="00E449B3">
        <w:tc>
          <w:tcPr>
            <w:tcW w:w="4219" w:type="dxa"/>
            <w:gridSpan w:val="2"/>
          </w:tcPr>
          <w:p w14:paraId="4A85ACDC" w14:textId="77777777" w:rsidR="00F77D46" w:rsidRPr="008D3C22" w:rsidRDefault="00F77D46" w:rsidP="00E449B3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14:paraId="05455E8C" w14:textId="77777777" w:rsidR="00F77D46" w:rsidRPr="008D3C22" w:rsidRDefault="00F77D46" w:rsidP="00E449B3">
            <w:pPr>
              <w:spacing w:after="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8D3C22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LÂM ĐỒNG</w:t>
            </w:r>
          </w:p>
        </w:tc>
        <w:tc>
          <w:tcPr>
            <w:tcW w:w="6237" w:type="dxa"/>
            <w:gridSpan w:val="2"/>
          </w:tcPr>
          <w:p w14:paraId="5148E68B" w14:textId="77777777" w:rsidR="00F77D46" w:rsidRPr="008D3C22" w:rsidRDefault="00F77D46" w:rsidP="00E449B3">
            <w:pPr>
              <w:ind w:left="-108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CHỌN HỌC SINH GIỎI CẤP TỈNH LỚP 12 </w:t>
            </w:r>
            <w:r w:rsidRPr="008D3C22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ĂM HỌC 2021 – 2022</w:t>
            </w: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F77D46" w:rsidRPr="008D3C22" w14:paraId="2E52F521" w14:textId="77777777" w:rsidTr="00E449B3">
        <w:tc>
          <w:tcPr>
            <w:tcW w:w="3528" w:type="dxa"/>
          </w:tcPr>
          <w:p w14:paraId="33C745D4" w14:textId="77777777" w:rsidR="00F77D46" w:rsidRPr="008D3C22" w:rsidRDefault="00F77D46" w:rsidP="00E449B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ĐỀ THI ĐỀ NGHỊ</w:t>
            </w:r>
          </w:p>
          <w:p w14:paraId="7ECEB28C" w14:textId="77777777" w:rsidR="00F77D46" w:rsidRPr="008D3C22" w:rsidRDefault="00F77D46" w:rsidP="00E449B3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             (Đề thi có 02 trang)</w:t>
            </w:r>
          </w:p>
        </w:tc>
        <w:tc>
          <w:tcPr>
            <w:tcW w:w="691" w:type="dxa"/>
          </w:tcPr>
          <w:p w14:paraId="5AA4B193" w14:textId="77777777" w:rsidR="00F77D46" w:rsidRPr="008D3C22" w:rsidRDefault="00F77D46" w:rsidP="00E449B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3D3309" w14:textId="77777777" w:rsidR="00F77D46" w:rsidRPr="008D3C22" w:rsidRDefault="00F77D46" w:rsidP="00E449B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DBC9EA" w14:textId="77777777" w:rsidR="00F77D46" w:rsidRPr="008D3C22" w:rsidRDefault="00F77D46" w:rsidP="00E449B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0BDE1AB6" w14:textId="77777777" w:rsidR="00F77D46" w:rsidRPr="008D3C22" w:rsidRDefault="00F77D46" w:rsidP="00E449B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97" w:type="dxa"/>
          </w:tcPr>
          <w:p w14:paraId="62B35F9A" w14:textId="77777777" w:rsidR="00F77D46" w:rsidRPr="008D3C22" w:rsidRDefault="00F77D46" w:rsidP="00E449B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Môn thi:       </w:t>
            </w: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>HOÁ HỌ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8D3C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16678C96" w14:textId="77777777" w:rsidR="00F77D46" w:rsidRPr="008D3C22" w:rsidRDefault="00F77D46" w:rsidP="00E449B3">
            <w:pPr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Th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 gian làm bài: 180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phút </w:t>
            </w:r>
          </w:p>
          <w:p w14:paraId="1D8910B7" w14:textId="77777777" w:rsidR="00F77D46" w:rsidRPr="008D3C22" w:rsidRDefault="00F77D46" w:rsidP="00E449B3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Ngày thi: 07/01/2022</w:t>
            </w:r>
          </w:p>
        </w:tc>
      </w:tr>
    </w:tbl>
    <w:p w14:paraId="3F92B2C1" w14:textId="77777777" w:rsidR="00F77D46" w:rsidRPr="00A97233" w:rsidRDefault="00F77D46" w:rsidP="00F77D46">
      <w:pPr>
        <w:spacing w:after="12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97233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>(2</w:t>
      </w:r>
      <w:r>
        <w:rPr>
          <w:rFonts w:ascii="Times New Roman" w:hAnsi="Times New Roman" w:cs="Times New Roman"/>
          <w:b/>
          <w:i/>
          <w:sz w:val="24"/>
          <w:szCs w:val="24"/>
        </w:rPr>
        <w:t>,0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 xml:space="preserve">  điểm)</w:t>
      </w:r>
    </w:p>
    <w:p w14:paraId="79E05FB1" w14:textId="77777777" w:rsidR="00F77D46" w:rsidRPr="00B57028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A57AE">
        <w:rPr>
          <w:rFonts w:ascii="Times New Roman" w:hAnsi="Times New Roman" w:cs="Times New Roman"/>
          <w:b/>
          <w:sz w:val="24"/>
          <w:szCs w:val="24"/>
        </w:rPr>
        <w:t>1.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57AE">
        <w:rPr>
          <w:rFonts w:ascii="Times New Roman" w:hAnsi="Times New Roman" w:cs="Times New Roman"/>
          <w:sz w:val="24"/>
          <w:szCs w:val="24"/>
          <w:lang w:val="vi-VN"/>
        </w:rPr>
        <w:t>Nguyên tử X có cấu hình lớp ngoài cùng là 3s</w:t>
      </w:r>
      <w:r w:rsidRPr="000A57AE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x</w:t>
      </w:r>
      <w:r w:rsidRPr="000A57AE">
        <w:rPr>
          <w:rFonts w:ascii="Times New Roman" w:hAnsi="Times New Roman" w:cs="Times New Roman"/>
          <w:sz w:val="24"/>
          <w:szCs w:val="24"/>
          <w:lang w:val="vi-VN"/>
        </w:rPr>
        <w:t>, nguyên tử Y có cấu hình lớp ngoài cùng là 4s</w:t>
      </w:r>
      <w:r w:rsidRPr="000A57AE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0A57AE">
        <w:rPr>
          <w:rFonts w:ascii="Times New Roman" w:hAnsi="Times New Roman" w:cs="Times New Roman"/>
          <w:sz w:val="24"/>
          <w:szCs w:val="24"/>
          <w:lang w:val="vi-VN"/>
        </w:rPr>
        <w:t>4p</w:t>
      </w:r>
      <w:r w:rsidRPr="000A57AE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y</w:t>
      </w:r>
      <w:r w:rsidRPr="000A57AE">
        <w:rPr>
          <w:rFonts w:ascii="Times New Roman" w:hAnsi="Times New Roman" w:cs="Times New Roman"/>
          <w:sz w:val="24"/>
          <w:szCs w:val="24"/>
          <w:lang w:val="vi-VN"/>
        </w:rPr>
        <w:t>. Tổng số e lớp ngoài cùng của hai nguyên tử là 9. Xác định vị trí của hai nguyên tử X, Y trong bả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ng </w:t>
      </w:r>
      <w:r>
        <w:rPr>
          <w:rFonts w:ascii="Times New Roman" w:hAnsi="Times New Roman" w:cs="Times New Roman"/>
          <w:sz w:val="24"/>
          <w:szCs w:val="24"/>
        </w:rPr>
        <w:t>tuần hoàn.</w:t>
      </w:r>
    </w:p>
    <w:p w14:paraId="2FC3F161" w14:textId="77777777" w:rsidR="00F77D46" w:rsidRPr="008F088C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8F088C">
        <w:rPr>
          <w:rFonts w:ascii="Times New Roman" w:hAnsi="Times New Roman" w:cs="Times New Roman"/>
          <w:b/>
          <w:spacing w:val="-6"/>
          <w:sz w:val="24"/>
          <w:szCs w:val="24"/>
        </w:rPr>
        <w:t>1.2</w:t>
      </w:r>
      <w:r w:rsidRPr="008F088C">
        <w:rPr>
          <w:rFonts w:ascii="Times New Roman" w:hAnsi="Times New Roman" w:cs="Times New Roman"/>
          <w:spacing w:val="-6"/>
          <w:sz w:val="24"/>
          <w:szCs w:val="24"/>
        </w:rPr>
        <w:t xml:space="preserve">. Cân bằng phương trình hóa học của các phản ứng sau theo phương pháp thăng bằng electron: </w:t>
      </w:r>
    </w:p>
    <w:p w14:paraId="0B0FD542" w14:textId="77777777" w:rsidR="00F77D46" w:rsidRPr="00A97233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A97233">
        <w:rPr>
          <w:rFonts w:ascii="Times New Roman" w:hAnsi="Times New Roman" w:cs="Times New Roman"/>
          <w:sz w:val="24"/>
          <w:szCs w:val="24"/>
        </w:rPr>
        <w:t>FeS  +  HNO</w:t>
      </w:r>
      <w:r w:rsidRPr="00A972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7233">
        <w:rPr>
          <w:rFonts w:ascii="Times New Roman" w:hAnsi="Times New Roman" w:cs="Times New Roman"/>
          <w:sz w:val="24"/>
          <w:szCs w:val="24"/>
        </w:rPr>
        <w:t xml:space="preserve">  →  Fe(NO</w:t>
      </w:r>
      <w:r w:rsidRPr="00A972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7233">
        <w:rPr>
          <w:rFonts w:ascii="Times New Roman" w:hAnsi="Times New Roman" w:cs="Times New Roman"/>
          <w:sz w:val="24"/>
          <w:szCs w:val="24"/>
        </w:rPr>
        <w:t>)</w:t>
      </w:r>
      <w:r w:rsidRPr="00A972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7233">
        <w:rPr>
          <w:rFonts w:ascii="Times New Roman" w:hAnsi="Times New Roman" w:cs="Times New Roman"/>
          <w:sz w:val="24"/>
          <w:szCs w:val="24"/>
        </w:rPr>
        <w:t xml:space="preserve">  +  Fe</w:t>
      </w:r>
      <w:r w:rsidRPr="00A972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7233">
        <w:rPr>
          <w:rFonts w:ascii="Times New Roman" w:hAnsi="Times New Roman" w:cs="Times New Roman"/>
          <w:sz w:val="24"/>
          <w:szCs w:val="24"/>
        </w:rPr>
        <w:t>(SO</w:t>
      </w:r>
      <w:r w:rsidRPr="00A9723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97233">
        <w:rPr>
          <w:rFonts w:ascii="Times New Roman" w:hAnsi="Times New Roman" w:cs="Times New Roman"/>
          <w:sz w:val="24"/>
          <w:szCs w:val="24"/>
        </w:rPr>
        <w:t>)</w:t>
      </w:r>
      <w:r w:rsidRPr="00A972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7233">
        <w:rPr>
          <w:rFonts w:ascii="Times New Roman" w:hAnsi="Times New Roman" w:cs="Times New Roman"/>
          <w:sz w:val="24"/>
          <w:szCs w:val="24"/>
        </w:rPr>
        <w:t xml:space="preserve">  +  NO  +  H</w:t>
      </w:r>
      <w:r w:rsidRPr="00A972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7233">
        <w:rPr>
          <w:rFonts w:ascii="Times New Roman" w:hAnsi="Times New Roman" w:cs="Times New Roman"/>
          <w:sz w:val="24"/>
          <w:szCs w:val="24"/>
        </w:rPr>
        <w:t xml:space="preserve">O    </w:t>
      </w:r>
    </w:p>
    <w:p w14:paraId="7974EF3C" w14:textId="77777777" w:rsidR="00F77D46" w:rsidRPr="00A97233" w:rsidRDefault="00F77D46" w:rsidP="00F77D46">
      <w:pPr>
        <w:pStyle w:val="1chinhtrang"/>
        <w:spacing w:before="0" w:after="12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A97233">
        <w:rPr>
          <w:rFonts w:ascii="Times New Roman" w:hAnsi="Times New Roman"/>
          <w:sz w:val="24"/>
          <w:szCs w:val="24"/>
        </w:rPr>
        <w:t>K</w:t>
      </w:r>
      <w:r w:rsidRPr="00A97233">
        <w:rPr>
          <w:rFonts w:ascii="Times New Roman" w:hAnsi="Times New Roman"/>
          <w:sz w:val="24"/>
          <w:szCs w:val="24"/>
          <w:vertAlign w:val="subscript"/>
        </w:rPr>
        <w:t>2</w:t>
      </w:r>
      <w:r w:rsidRPr="00A97233">
        <w:rPr>
          <w:rFonts w:ascii="Times New Roman" w:hAnsi="Times New Roman"/>
          <w:sz w:val="24"/>
          <w:szCs w:val="24"/>
        </w:rPr>
        <w:t>SO</w:t>
      </w:r>
      <w:r w:rsidRPr="00A97233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A97233">
        <w:rPr>
          <w:rFonts w:ascii="Times New Roman" w:hAnsi="Times New Roman"/>
          <w:sz w:val="24"/>
          <w:szCs w:val="24"/>
        </w:rPr>
        <w:t>+ KMnO</w:t>
      </w:r>
      <w:r w:rsidRPr="00A97233">
        <w:rPr>
          <w:rFonts w:ascii="Times New Roman" w:hAnsi="Times New Roman"/>
          <w:sz w:val="24"/>
          <w:szCs w:val="24"/>
          <w:vertAlign w:val="subscript"/>
        </w:rPr>
        <w:t>4</w:t>
      </w:r>
      <w:r w:rsidRPr="00A97233">
        <w:rPr>
          <w:rFonts w:ascii="Times New Roman" w:hAnsi="Times New Roman"/>
          <w:sz w:val="24"/>
          <w:szCs w:val="24"/>
        </w:rPr>
        <w:t>+KHSO</w:t>
      </w:r>
      <w:r w:rsidRPr="00A97233">
        <w:rPr>
          <w:rFonts w:ascii="Times New Roman" w:hAnsi="Times New Roman"/>
          <w:sz w:val="24"/>
          <w:szCs w:val="24"/>
          <w:vertAlign w:val="subscript"/>
        </w:rPr>
        <w:t>4</w:t>
      </w:r>
      <w:r w:rsidRPr="00A97233">
        <w:rPr>
          <w:rFonts w:ascii="Times New Roman" w:hAnsi="Times New Roman"/>
          <w:sz w:val="24"/>
          <w:szCs w:val="24"/>
        </w:rPr>
        <w:t xml:space="preserve"> →K</w:t>
      </w:r>
      <w:r w:rsidRPr="00A97233">
        <w:rPr>
          <w:rFonts w:ascii="Times New Roman" w:hAnsi="Times New Roman"/>
          <w:sz w:val="24"/>
          <w:szCs w:val="24"/>
          <w:vertAlign w:val="subscript"/>
        </w:rPr>
        <w:t>2</w:t>
      </w:r>
      <w:r w:rsidRPr="00A97233">
        <w:rPr>
          <w:rFonts w:ascii="Times New Roman" w:hAnsi="Times New Roman"/>
          <w:sz w:val="24"/>
          <w:szCs w:val="24"/>
        </w:rPr>
        <w:t>SO</w:t>
      </w:r>
      <w:r w:rsidRPr="00A97233">
        <w:rPr>
          <w:rFonts w:ascii="Times New Roman" w:hAnsi="Times New Roman"/>
          <w:sz w:val="24"/>
          <w:szCs w:val="24"/>
          <w:vertAlign w:val="subscript"/>
        </w:rPr>
        <w:t xml:space="preserve">4 </w:t>
      </w:r>
      <w:r w:rsidRPr="00A97233">
        <w:rPr>
          <w:rFonts w:ascii="Times New Roman" w:hAnsi="Times New Roman"/>
          <w:sz w:val="24"/>
          <w:szCs w:val="24"/>
        </w:rPr>
        <w:t>+ MnSO</w:t>
      </w:r>
      <w:r w:rsidRPr="00A97233">
        <w:rPr>
          <w:rFonts w:ascii="Times New Roman" w:hAnsi="Times New Roman"/>
          <w:sz w:val="24"/>
          <w:szCs w:val="24"/>
          <w:vertAlign w:val="subscript"/>
        </w:rPr>
        <w:t>4</w:t>
      </w:r>
      <w:r w:rsidRPr="00A97233">
        <w:rPr>
          <w:rFonts w:ascii="Times New Roman" w:hAnsi="Times New Roman"/>
          <w:sz w:val="24"/>
          <w:szCs w:val="24"/>
        </w:rPr>
        <w:t xml:space="preserve"> +H</w:t>
      </w:r>
      <w:r w:rsidRPr="00A97233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7229"/>
        <w:gridCol w:w="1241"/>
      </w:tblGrid>
      <w:tr w:rsidR="00F77D46" w:rsidRPr="00221C98" w14:paraId="4048C0E8" w14:textId="77777777" w:rsidTr="00E449B3">
        <w:tc>
          <w:tcPr>
            <w:tcW w:w="1384" w:type="dxa"/>
          </w:tcPr>
          <w:p w14:paraId="160ABBB9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</w:tc>
        <w:tc>
          <w:tcPr>
            <w:tcW w:w="7229" w:type="dxa"/>
          </w:tcPr>
          <w:p w14:paraId="34D0637A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b/>
                <w:sz w:val="24"/>
                <w:szCs w:val="24"/>
              </w:rPr>
              <w:t>HƯỚNG DẪN CHẤM</w:t>
            </w:r>
          </w:p>
        </w:tc>
        <w:tc>
          <w:tcPr>
            <w:tcW w:w="1241" w:type="dxa"/>
          </w:tcPr>
          <w:p w14:paraId="39850CCC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F77D46" w:rsidRPr="00221C98" w14:paraId="28FDA576" w14:textId="77777777" w:rsidTr="00E449B3">
        <w:tc>
          <w:tcPr>
            <w:tcW w:w="1384" w:type="dxa"/>
          </w:tcPr>
          <w:p w14:paraId="421D531B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  <w:p w14:paraId="7A0A0FF1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0 điểm)</w:t>
            </w:r>
          </w:p>
        </w:tc>
        <w:tc>
          <w:tcPr>
            <w:tcW w:w="7229" w:type="dxa"/>
          </w:tcPr>
          <w:p w14:paraId="6F128849" w14:textId="77777777" w:rsidR="00F77D46" w:rsidRPr="00B57028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heo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dự kiện đề bài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: x+y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=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9 -2 =&gt; x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y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=7 </w:t>
            </w:r>
          </w:p>
          <w:p w14:paraId="35033C8D" w14:textId="77777777" w:rsidR="00F77D46" w:rsidRPr="00B57028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x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=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y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=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6 </w:t>
            </w:r>
          </w:p>
          <w:p w14:paraId="5836B394" w14:textId="77777777" w:rsidR="00F77D46" w:rsidRPr="00B57028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ấu hình e: X: 1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p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1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=&gt; X thuộc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hu kỳ 3 nhóm IA</w:t>
            </w:r>
          </w:p>
          <w:p w14:paraId="4594241C" w14:textId="77777777" w:rsidR="00F77D46" w:rsidRPr="00B57028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Y: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p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3p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3d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0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4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4p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6 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=&gt; Y thuộc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hu kỳ 4 nhóm VIIIA</w:t>
            </w:r>
          </w:p>
          <w:p w14:paraId="5F3A1CDD" w14:textId="77777777" w:rsidR="00F77D46" w:rsidRPr="00B57028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2:  x=2 và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y=5 </w:t>
            </w:r>
          </w:p>
          <w:p w14:paraId="53722A31" w14:textId="77777777" w:rsidR="00F77D46" w:rsidRPr="00B57028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X: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p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=&gt;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X thuộc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hu kỳ 3 nhóm IIA</w:t>
            </w:r>
          </w:p>
          <w:p w14:paraId="5DC986D2" w14:textId="77777777" w:rsidR="00F77D46" w:rsidRPr="00B57028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Y: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p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3p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3d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0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 xml:space="preserve"> 4s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4p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B57028">
              <w:rPr>
                <w:rFonts w:ascii="Times New Roman" w:hAnsi="Times New Roman" w:cs="Times New Roman"/>
                <w:sz w:val="24"/>
                <w:szCs w:val="24"/>
              </w:rPr>
              <w:t>=&gt; Y thuộc</w:t>
            </w:r>
            <w:r w:rsidRPr="00B5702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hu kỳ 4 nhóm VIIA</w:t>
            </w:r>
          </w:p>
          <w:p w14:paraId="17460B25" w14:textId="77777777" w:rsidR="00F77D46" w:rsidRPr="00221C98" w:rsidRDefault="00F77D46" w:rsidP="00E449B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1" w:type="dxa"/>
          </w:tcPr>
          <w:p w14:paraId="752650A5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59F0D1B6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  <w:p w14:paraId="06AA120E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45835BE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5B68BACD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5BD3322C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  <w:p w14:paraId="5038AACF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F77D46" w:rsidRPr="00221C98" w14:paraId="55CFFA80" w14:textId="77777777" w:rsidTr="00E449B3">
        <w:tc>
          <w:tcPr>
            <w:tcW w:w="1384" w:type="dxa"/>
          </w:tcPr>
          <w:p w14:paraId="25C166AD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  <w:p w14:paraId="078CC747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0 điểm)</w:t>
            </w:r>
          </w:p>
        </w:tc>
        <w:tc>
          <w:tcPr>
            <w:tcW w:w="7229" w:type="dxa"/>
          </w:tcPr>
          <w:p w14:paraId="3EC5ACC2" w14:textId="77777777" w:rsidR="00F77D46" w:rsidRPr="008D3C22" w:rsidRDefault="00F77D46" w:rsidP="00E449B3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a) </w:t>
            </w:r>
            <w:r w:rsidRPr="008D3C22">
              <w:rPr>
                <w:rFonts w:ascii="Times New Roman" w:hAnsi="Times New Roman" w:cs="Times New Roman"/>
                <w:b/>
                <w:bCs/>
              </w:rPr>
              <w:t>FeS  +  HNO</w:t>
            </w:r>
            <w:r w:rsidRPr="008D3C22">
              <w:rPr>
                <w:rFonts w:ascii="Times New Roman" w:hAnsi="Times New Roman" w:cs="Times New Roman"/>
                <w:b/>
                <w:bCs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  <w:b/>
                <w:bCs/>
              </w:rPr>
              <w:t xml:space="preserve">  →  Fe(NO</w:t>
            </w:r>
            <w:r w:rsidRPr="008D3C22">
              <w:rPr>
                <w:rFonts w:ascii="Times New Roman" w:hAnsi="Times New Roman" w:cs="Times New Roman"/>
                <w:b/>
                <w:bCs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  <w:b/>
                <w:bCs/>
              </w:rPr>
              <w:t>)</w:t>
            </w:r>
            <w:r w:rsidRPr="008D3C22">
              <w:rPr>
                <w:rFonts w:ascii="Times New Roman" w:hAnsi="Times New Roman" w:cs="Times New Roman"/>
                <w:b/>
                <w:bCs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  <w:b/>
                <w:bCs/>
              </w:rPr>
              <w:t xml:space="preserve">  +  Fe</w:t>
            </w:r>
            <w:r w:rsidRPr="008D3C22">
              <w:rPr>
                <w:rFonts w:ascii="Times New Roman" w:hAnsi="Times New Roman" w:cs="Times New Roman"/>
                <w:b/>
                <w:bCs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b/>
                <w:bCs/>
              </w:rPr>
              <w:t>(SO</w:t>
            </w:r>
            <w:r w:rsidRPr="008D3C22">
              <w:rPr>
                <w:rFonts w:ascii="Times New Roman" w:hAnsi="Times New Roman" w:cs="Times New Roman"/>
                <w:b/>
                <w:bCs/>
                <w:vertAlign w:val="subscript"/>
              </w:rPr>
              <w:t>4</w:t>
            </w:r>
            <w:r w:rsidRPr="008D3C22">
              <w:rPr>
                <w:rFonts w:ascii="Times New Roman" w:hAnsi="Times New Roman" w:cs="Times New Roman"/>
                <w:b/>
                <w:bCs/>
              </w:rPr>
              <w:t>)</w:t>
            </w:r>
            <w:r w:rsidRPr="008D3C22">
              <w:rPr>
                <w:rFonts w:ascii="Times New Roman" w:hAnsi="Times New Roman" w:cs="Times New Roman"/>
                <w:b/>
                <w:bCs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  <w:b/>
                <w:bCs/>
              </w:rPr>
              <w:t xml:space="preserve">  +  NO  +  H</w:t>
            </w:r>
            <w:r w:rsidRPr="008D3C22">
              <w:rPr>
                <w:rFonts w:ascii="Times New Roman" w:hAnsi="Times New Roman" w:cs="Times New Roman"/>
                <w:b/>
                <w:bCs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b/>
                <w:bCs/>
              </w:rPr>
              <w:t xml:space="preserve">O    </w:t>
            </w:r>
          </w:p>
          <w:p w14:paraId="408170A2" w14:textId="77777777" w:rsidR="00F77D46" w:rsidRPr="008D3C22" w:rsidRDefault="00F77D46" w:rsidP="00E449B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4B201E0" wp14:editId="4BFED7F3">
                      <wp:simplePos x="0" y="0"/>
                      <wp:positionH relativeFrom="column">
                        <wp:posOffset>249315</wp:posOffset>
                      </wp:positionH>
                      <wp:positionV relativeFrom="paragraph">
                        <wp:posOffset>48303</wp:posOffset>
                      </wp:positionV>
                      <wp:extent cx="46104" cy="215153"/>
                      <wp:effectExtent l="19050" t="0" r="11430" b="13970"/>
                      <wp:wrapNone/>
                      <wp:docPr id="2" name="Left Brac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104" cy="215153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133F328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2" o:spid="_x0000_s1026" type="#_x0000_t87" style="position:absolute;margin-left:19.65pt;margin-top:3.8pt;width:3.65pt;height:16.9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" adj="386" strokecolor="#4472c4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</w:rPr>
              <w:t xml:space="preserve">          </w:t>
            </w:r>
            <w:r w:rsidRPr="008D3C22">
              <w:rPr>
                <w:rFonts w:ascii="Times New Roman" w:hAnsi="Times New Roman" w:cs="Times New Roman"/>
              </w:rPr>
              <w:t>3FeS   →  3Fe</w:t>
            </w:r>
            <w:r w:rsidRPr="008D3C22">
              <w:rPr>
                <w:rFonts w:ascii="Times New Roman" w:hAnsi="Times New Roman" w:cs="Times New Roman"/>
                <w:vertAlign w:val="superscript"/>
              </w:rPr>
              <w:t>3+</w:t>
            </w:r>
            <w:r w:rsidRPr="008D3C22">
              <w:rPr>
                <w:rFonts w:ascii="Times New Roman" w:hAnsi="Times New Roman" w:cs="Times New Roman"/>
              </w:rPr>
              <w:t xml:space="preserve">  +  3S</w:t>
            </w:r>
            <w:r w:rsidRPr="008D3C22">
              <w:rPr>
                <w:rFonts w:ascii="Times New Roman" w:hAnsi="Times New Roman" w:cs="Times New Roman"/>
                <w:vertAlign w:val="superscript"/>
              </w:rPr>
              <w:t>+6</w:t>
            </w:r>
            <w:r w:rsidRPr="008D3C22">
              <w:rPr>
                <w:rFonts w:ascii="Times New Roman" w:hAnsi="Times New Roman" w:cs="Times New Roman"/>
              </w:rPr>
              <w:t xml:space="preserve">  +  27e</w:t>
            </w:r>
          </w:p>
          <w:p w14:paraId="40CACEBE" w14:textId="77777777" w:rsidR="00F77D46" w:rsidRPr="008D3C22" w:rsidRDefault="00F77D46" w:rsidP="00E449B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9      </w:t>
            </w:r>
            <w:r w:rsidRPr="008D3C22">
              <w:rPr>
                <w:rFonts w:ascii="Times New Roman" w:hAnsi="Times New Roman" w:cs="Times New Roman"/>
              </w:rPr>
              <w:t>N</w:t>
            </w:r>
            <w:r w:rsidRPr="008D3C22">
              <w:rPr>
                <w:rFonts w:ascii="Times New Roman" w:hAnsi="Times New Roman" w:cs="Times New Roman"/>
                <w:vertAlign w:val="superscript"/>
              </w:rPr>
              <w:t>+5</w:t>
            </w:r>
            <w:r w:rsidRPr="008D3C22">
              <w:rPr>
                <w:rFonts w:ascii="Times New Roman" w:hAnsi="Times New Roman" w:cs="Times New Roman"/>
              </w:rPr>
              <w:t xml:space="preserve">  +  3e  →  N</w:t>
            </w:r>
            <w:r>
              <w:rPr>
                <w:rFonts w:ascii="Times New Roman" w:hAnsi="Times New Roman" w:cs="Times New Roman"/>
                <w:vertAlign w:val="superscript"/>
              </w:rPr>
              <w:t>+</w:t>
            </w:r>
          </w:p>
          <w:p w14:paraId="3F6A2B56" w14:textId="77777777" w:rsidR="00F77D46" w:rsidRPr="008D3C22" w:rsidRDefault="00F77D46" w:rsidP="00E449B3">
            <w:pPr>
              <w:rPr>
                <w:rFonts w:ascii="Times New Roman" w:hAnsi="Times New Roman" w:cs="Times New Roman"/>
              </w:rPr>
            </w:pPr>
            <w:r w:rsidRPr="008D3C22">
              <w:rPr>
                <w:rFonts w:ascii="Times New Roman" w:hAnsi="Times New Roman" w:cs="Times New Roman"/>
              </w:rPr>
              <w:t xml:space="preserve"> 3FeS  +  12HNO</w:t>
            </w:r>
            <w:r w:rsidRPr="008D3C22">
              <w:rPr>
                <w:rFonts w:ascii="Times New Roman" w:hAnsi="Times New Roman" w:cs="Times New Roman"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</w:rPr>
              <w:t xml:space="preserve">  →  Fe(NO</w:t>
            </w:r>
            <w:r w:rsidRPr="008D3C22">
              <w:rPr>
                <w:rFonts w:ascii="Times New Roman" w:hAnsi="Times New Roman" w:cs="Times New Roman"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</w:rPr>
              <w:t>)</w:t>
            </w:r>
            <w:r w:rsidRPr="008D3C22">
              <w:rPr>
                <w:rFonts w:ascii="Times New Roman" w:hAnsi="Times New Roman" w:cs="Times New Roman"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</w:rPr>
              <w:t xml:space="preserve">  +  Fe</w:t>
            </w:r>
            <w:r w:rsidRPr="008D3C22">
              <w:rPr>
                <w:rFonts w:ascii="Times New Roman" w:hAnsi="Times New Roman" w:cs="Times New Roman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</w:rPr>
              <w:t>(SO</w:t>
            </w:r>
            <w:r w:rsidRPr="008D3C22">
              <w:rPr>
                <w:rFonts w:ascii="Times New Roman" w:hAnsi="Times New Roman" w:cs="Times New Roman"/>
                <w:vertAlign w:val="subscript"/>
              </w:rPr>
              <w:t>4</w:t>
            </w:r>
            <w:r w:rsidRPr="008D3C22">
              <w:rPr>
                <w:rFonts w:ascii="Times New Roman" w:hAnsi="Times New Roman" w:cs="Times New Roman"/>
              </w:rPr>
              <w:t>)</w:t>
            </w:r>
            <w:r w:rsidRPr="008D3C22">
              <w:rPr>
                <w:rFonts w:ascii="Times New Roman" w:hAnsi="Times New Roman" w:cs="Times New Roman"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</w:rPr>
              <w:t xml:space="preserve">  +  9NO  +  6H</w:t>
            </w:r>
            <w:r w:rsidRPr="008D3C22">
              <w:rPr>
                <w:rFonts w:ascii="Times New Roman" w:hAnsi="Times New Roman" w:cs="Times New Roman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</w:rPr>
              <w:t xml:space="preserve">O    </w:t>
            </w:r>
          </w:p>
          <w:p w14:paraId="670D53B0" w14:textId="77777777" w:rsidR="00F77D46" w:rsidRPr="008D3C22" w:rsidRDefault="00F77D46" w:rsidP="00E449B3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b) 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</w:rPr>
              <w:t>K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</w:rPr>
              <w:t>SO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 xml:space="preserve">3 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</w:rPr>
              <w:t>+ KMnO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4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</w:rPr>
              <w:t>+KHSO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4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→K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</w:rPr>
              <w:t>SO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 xml:space="preserve">4 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</w:rPr>
              <w:t>+ MnSO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4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+H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/>
                <w:b/>
                <w:bCs/>
                <w:sz w:val="24"/>
                <w:szCs w:val="24"/>
              </w:rPr>
              <w:t>O</w:t>
            </w:r>
          </w:p>
          <w:p w14:paraId="055071CA" w14:textId="77777777" w:rsidR="00F77D46" w:rsidRPr="008D3C22" w:rsidRDefault="00F77D46" w:rsidP="00E449B3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AAF5C7F" wp14:editId="047C381A">
                      <wp:simplePos x="0" y="0"/>
                      <wp:positionH relativeFrom="column">
                        <wp:posOffset>240916</wp:posOffset>
                      </wp:positionH>
                      <wp:positionV relativeFrom="paragraph">
                        <wp:posOffset>43180</wp:posOffset>
                      </wp:positionV>
                      <wp:extent cx="100276" cy="261257"/>
                      <wp:effectExtent l="38100" t="0" r="14605" b="24765"/>
                      <wp:wrapNone/>
                      <wp:docPr id="3" name="Left Brac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276" cy="261257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E5D7C69" id="Left Brace 3" o:spid="_x0000_s1026" type="#_x0000_t87" style="position:absolute;margin-left:18.95pt;margin-top:3.4pt;width:7.9pt;height:20.5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" adj="691" strokecolor="#4472c4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5     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S</w:t>
            </w:r>
            <w:r w:rsidRPr="008D3C22">
              <w:rPr>
                <w:rFonts w:ascii="Times New Roman" w:hAnsi="Times New Roman"/>
                <w:sz w:val="24"/>
                <w:szCs w:val="24"/>
                <w:vertAlign w:val="superscript"/>
              </w:rPr>
              <w:t>+4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 xml:space="preserve"> -2e →S</w:t>
            </w:r>
            <w:r w:rsidRPr="008D3C22">
              <w:rPr>
                <w:rFonts w:ascii="Times New Roman" w:hAnsi="Times New Roman"/>
                <w:sz w:val="24"/>
                <w:szCs w:val="24"/>
                <w:vertAlign w:val="superscript"/>
              </w:rPr>
              <w:t>+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</w:p>
          <w:p w14:paraId="7A2A069B" w14:textId="77777777" w:rsidR="00F77D46" w:rsidRPr="008D3C22" w:rsidRDefault="00F77D46" w:rsidP="00E449B3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2   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Mn</w:t>
            </w:r>
            <w:r w:rsidRPr="008D3C22">
              <w:rPr>
                <w:rFonts w:ascii="Times New Roman" w:hAnsi="Times New Roman"/>
                <w:sz w:val="24"/>
                <w:szCs w:val="24"/>
                <w:vertAlign w:val="superscript"/>
              </w:rPr>
              <w:t>+7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 xml:space="preserve"> +5e →Mn</w:t>
            </w:r>
            <w:r w:rsidRPr="008D3C22">
              <w:rPr>
                <w:rFonts w:ascii="Times New Roman" w:hAnsi="Times New Roman"/>
                <w:sz w:val="24"/>
                <w:szCs w:val="24"/>
                <w:vertAlign w:val="superscript"/>
              </w:rPr>
              <w:t>+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  <w:p w14:paraId="394C594D" w14:textId="77777777" w:rsidR="00F77D46" w:rsidRPr="008D3C22" w:rsidRDefault="00F77D46" w:rsidP="00E449B3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8D3C22">
              <w:rPr>
                <w:rFonts w:ascii="Times New Roman" w:hAnsi="Times New Roman"/>
                <w:sz w:val="24"/>
                <w:szCs w:val="24"/>
              </w:rPr>
              <w:t>5K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S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3 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+ 2KMn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>+a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KHS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→b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K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S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4 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+ 2MnS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c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H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O</w:t>
            </w:r>
          </w:p>
          <w:p w14:paraId="410AB584" w14:textId="77777777" w:rsidR="00F77D46" w:rsidRPr="008D3C22" w:rsidRDefault="00F77D46" w:rsidP="00E449B3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K: 12 + a=2b</w:t>
            </w:r>
          </w:p>
          <w:p w14:paraId="52E25AED" w14:textId="77777777" w:rsidR="00F77D46" w:rsidRPr="008D3C22" w:rsidRDefault="00F77D46" w:rsidP="00E449B3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: 5+a = 2+b</w:t>
            </w:r>
          </w:p>
          <w:p w14:paraId="50C704FF" w14:textId="77777777" w:rsidR="00F77D46" w:rsidRPr="008D3C22" w:rsidRDefault="00F77D46" w:rsidP="00E449B3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: a = 2c</w:t>
            </w:r>
          </w:p>
          <w:p w14:paraId="7E178EBD" w14:textId="77777777" w:rsidR="00F77D46" w:rsidRDefault="00F77D46" w:rsidP="00E449B3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uy ra a 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6, b 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9, c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=3</w:t>
            </w:r>
          </w:p>
          <w:p w14:paraId="68CBDC46" w14:textId="77777777" w:rsidR="00F77D46" w:rsidRPr="00A179BD" w:rsidRDefault="00F77D46" w:rsidP="00E449B3">
            <w:pPr>
              <w:pStyle w:val="1chinhtrang"/>
              <w:spacing w:before="0" w:after="0" w:line="240" w:lineRule="auto"/>
              <w:ind w:firstLine="0"/>
              <w:rPr>
                <w:rFonts w:ascii="Times New Roman" w:hAnsi="Times New Roman"/>
                <w:sz w:val="24"/>
                <w:szCs w:val="24"/>
              </w:rPr>
            </w:pPr>
            <w:r w:rsidRPr="008D3C22">
              <w:rPr>
                <w:rFonts w:ascii="Times New Roman" w:hAnsi="Times New Roman"/>
                <w:sz w:val="24"/>
                <w:szCs w:val="24"/>
              </w:rPr>
              <w:t>5K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S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3 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+ 2KMn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>+6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KHS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→9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K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S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4 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+ 2MnSO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3</w:t>
            </w:r>
            <w:r w:rsidRPr="008D3C22">
              <w:rPr>
                <w:rFonts w:ascii="Times New Roman" w:hAnsi="Times New Roman"/>
                <w:sz w:val="24"/>
                <w:szCs w:val="24"/>
              </w:rPr>
              <w:t>H</w:t>
            </w:r>
            <w:r w:rsidRPr="008D3C2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O</w:t>
            </w:r>
          </w:p>
        </w:tc>
        <w:tc>
          <w:tcPr>
            <w:tcW w:w="1241" w:type="dxa"/>
          </w:tcPr>
          <w:p w14:paraId="6FCE4DC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5889EDA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3E6E37E5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25631014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646C9878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35221F31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79136E58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797D141C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4E7976F9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24D61197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436D8D3F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5CD076FD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44719E3A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</w:tc>
      </w:tr>
    </w:tbl>
    <w:p w14:paraId="26C9DBC4" w14:textId="77777777" w:rsidR="00F77D46" w:rsidRDefault="00F77D46" w:rsidP="00F77D46">
      <w:pPr>
        <w:spacing w:after="12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900AAD2" w14:textId="77777777" w:rsidR="00F77D46" w:rsidRPr="00A97233" w:rsidRDefault="00F77D46" w:rsidP="00F77D46">
      <w:pPr>
        <w:spacing w:after="12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97233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>(2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,0 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>điểm)</w:t>
      </w:r>
    </w:p>
    <w:p w14:paraId="19A6121C" w14:textId="77777777" w:rsidR="00F77D46" w:rsidRPr="006A7448" w:rsidRDefault="00F77D46" w:rsidP="00F77D46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FE1092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2.1.</w:t>
      </w:r>
      <w:r w:rsidRPr="00FE109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rộn </w:t>
      </w:r>
      <w:r w:rsidRPr="00FE1092">
        <w:rPr>
          <w:rFonts w:ascii="Times New Roman" w:hAnsi="Times New Roman" w:cs="Times New Roman"/>
          <w:sz w:val="24"/>
          <w:szCs w:val="24"/>
        </w:rPr>
        <w:t>lẫn V ml dung dịch NaOH 0,01M với V ml dung dịch HCl 0,03M được 2V ml dung dịch Y. Tính pH của dung dịch Y.</w:t>
      </w:r>
    </w:p>
    <w:p w14:paraId="13116B28" w14:textId="77777777" w:rsidR="00F77D46" w:rsidRPr="004E6634" w:rsidRDefault="00F77D46" w:rsidP="00F77D4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E6634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2.2.</w:t>
      </w:r>
      <w:r w:rsidRPr="004E663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rom có cấu trúc mạng lập phương tâm khối trong đó thể tích các nguyên tử chiếm x% thể tích tinh thể, phần còn lại là khe rỗng. Cho khối lượng 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ol </w:t>
      </w:r>
      <w:r w:rsidRPr="004E6634">
        <w:rPr>
          <w:rFonts w:ascii="Times New Roman" w:eastAsia="Times New Roman" w:hAnsi="Times New Roman" w:cs="Times New Roman"/>
          <w:sz w:val="24"/>
          <w:szCs w:val="24"/>
          <w:lang w:val="pt-BR"/>
        </w:rPr>
        <w:t>nguyên tử của Cr là 5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/mol</w:t>
      </w:r>
      <w:r w:rsidRPr="004E6634">
        <w:rPr>
          <w:rFonts w:ascii="Times New Roman" w:eastAsia="Times New Roman" w:hAnsi="Times New Roman" w:cs="Times New Roman"/>
          <w:sz w:val="24"/>
          <w:szCs w:val="24"/>
          <w:lang w:val="pt-BR"/>
        </w:rPr>
        <w:t>, khối lượng riêng của Cr là 7,2 g/cm</w:t>
      </w:r>
      <w:r w:rsidRPr="004E6634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4E6634">
        <w:rPr>
          <w:rFonts w:ascii="Times New Roman" w:eastAsia="Times New Roman" w:hAnsi="Times New Roman" w:cs="Times New Roman"/>
          <w:sz w:val="24"/>
          <w:szCs w:val="24"/>
          <w:lang w:val="pt-BR"/>
        </w:rPr>
        <w:t>. Nếu xem nguyên tử Cr có dạng hình cầu thì bán kính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ần đúng của nó là 0,125 nm. </w:t>
      </w:r>
      <w:r w:rsidRPr="00A97233">
        <w:rPr>
          <w:rFonts w:ascii="Times New Roman" w:eastAsia="Times New Roman" w:hAnsi="Times New Roman" w:cs="Times New Roman"/>
          <w:sz w:val="24"/>
          <w:szCs w:val="24"/>
          <w:lang w:val="pt-BR"/>
        </w:rPr>
        <w:t>Tính g</w:t>
      </w:r>
      <w:r w:rsidRPr="004E6634">
        <w:rPr>
          <w:rFonts w:ascii="Times New Roman" w:eastAsia="Times New Roman" w:hAnsi="Times New Roman" w:cs="Times New Roman"/>
          <w:sz w:val="24"/>
          <w:szCs w:val="24"/>
          <w:u w:val="single"/>
          <w:lang w:val="pt-BR"/>
        </w:rPr>
        <w:t>i</w:t>
      </w:r>
      <w:r w:rsidRPr="00A97233">
        <w:rPr>
          <w:rFonts w:ascii="Times New Roman" w:eastAsia="Times New Roman" w:hAnsi="Times New Roman" w:cs="Times New Roman"/>
          <w:sz w:val="24"/>
          <w:szCs w:val="24"/>
          <w:lang w:val="pt-BR"/>
        </w:rPr>
        <w:t>á trị của x.</w:t>
      </w:r>
    </w:p>
    <w:p w14:paraId="1E488CBD" w14:textId="77777777" w:rsidR="00F77D46" w:rsidRPr="00A97233" w:rsidRDefault="00F77D46" w:rsidP="00F77D4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A9723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(Cho </w:t>
      </w:r>
      <w:r w:rsidRPr="00A97233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2260" w:dyaOrig="460" w14:anchorId="112DEFDC">
          <v:shape id="_x0000_i1029" type="#_x0000_t75" style="width:113pt;height:24pt" o:ole="">
            <v:imagedata r:id="rId8" o:title=""/>
          </v:shape>
          <o:OLEObject Type="Embed" ProgID="Equation.DSMT4" ShapeID="_x0000_i1029" DrawAspect="Content" ObjectID="_1719390092" r:id="rId17"/>
        </w:object>
      </w:r>
      <w:r w:rsidRPr="00A9723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A97233">
        <w:rPr>
          <w:rFonts w:ascii="Times New Roman" w:hAnsi="Times New Roman" w:cs="Times New Roman"/>
          <w:sz w:val="24"/>
          <w:szCs w:val="24"/>
        </w:rPr>
        <w:sym w:font="Symbol" w:char="F070"/>
      </w:r>
      <w:r>
        <w:rPr>
          <w:rFonts w:ascii="Times New Roman" w:hAnsi="Times New Roman" w:cs="Times New Roman"/>
          <w:sz w:val="24"/>
          <w:szCs w:val="24"/>
        </w:rPr>
        <w:t xml:space="preserve">=3,14 </w:t>
      </w:r>
      <w:r w:rsidRPr="00A97233">
        <w:rPr>
          <w:rFonts w:ascii="Times New Roman" w:hAnsi="Times New Roman" w:cs="Times New Roman"/>
          <w:sz w:val="24"/>
          <w:szCs w:val="24"/>
        </w:rPr>
        <w:t>và số Avogadro N=6,62.10</w:t>
      </w:r>
      <w:r w:rsidRPr="00A97233">
        <w:rPr>
          <w:rFonts w:ascii="Times New Roman" w:hAnsi="Times New Roman" w:cs="Times New Roman"/>
          <w:sz w:val="24"/>
          <w:szCs w:val="24"/>
          <w:vertAlign w:val="superscript"/>
        </w:rPr>
        <w:t>23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512"/>
        <w:gridCol w:w="1241"/>
      </w:tblGrid>
      <w:tr w:rsidR="00F77D46" w:rsidRPr="00221C98" w14:paraId="635A8B4C" w14:textId="77777777" w:rsidTr="00E449B3">
        <w:tc>
          <w:tcPr>
            <w:tcW w:w="1101" w:type="dxa"/>
          </w:tcPr>
          <w:p w14:paraId="604BF2C5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CÂU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512" w:type="dxa"/>
          </w:tcPr>
          <w:p w14:paraId="5CAD4DAD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b/>
                <w:sz w:val="24"/>
                <w:szCs w:val="24"/>
              </w:rPr>
              <w:t>HƯỚNG DẪN CHẤM</w:t>
            </w:r>
          </w:p>
        </w:tc>
        <w:tc>
          <w:tcPr>
            <w:tcW w:w="1241" w:type="dxa"/>
          </w:tcPr>
          <w:p w14:paraId="7F89C514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F77D46" w:rsidRPr="00221C98" w14:paraId="38EB1702" w14:textId="77777777" w:rsidTr="00E449B3">
        <w:tc>
          <w:tcPr>
            <w:tcW w:w="1101" w:type="dxa"/>
          </w:tcPr>
          <w:p w14:paraId="239EC657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  <w:p w14:paraId="1D2BC861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0 điểm)</w:t>
            </w:r>
          </w:p>
          <w:p w14:paraId="33B303BC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2" w:type="dxa"/>
          </w:tcPr>
          <w:p w14:paraId="75A31C9C" w14:textId="77777777" w:rsidR="00F77D46" w:rsidRPr="003B6E4F" w:rsidRDefault="00F77D46" w:rsidP="00E44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            </w:t>
            </w:r>
            <w:r w:rsidRPr="003B6E4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3B6E4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B6E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aOH</w:t>
            </w:r>
            <w:r w:rsidRPr="003B6E4F">
              <w:rPr>
                <w:rFonts w:ascii="Times New Roman" w:hAnsi="Times New Roman" w:cs="Times New Roman"/>
                <w:sz w:val="24"/>
                <w:szCs w:val="24"/>
              </w:rPr>
              <w:t xml:space="preserve"> =Vx 0,01/2V = 5.10</w:t>
            </w:r>
            <w:r w:rsidRPr="003B6E4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3B6E4F">
              <w:rPr>
                <w:rFonts w:ascii="Times New Roman" w:hAnsi="Times New Roman" w:cs="Times New Roman"/>
                <w:sz w:val="24"/>
                <w:szCs w:val="24"/>
              </w:rPr>
              <w:t>M</w:t>
            </w:r>
          </w:p>
          <w:p w14:paraId="0D8D7A4C" w14:textId="77777777" w:rsidR="00F77D46" w:rsidRPr="003B6E4F" w:rsidRDefault="00F77D46" w:rsidP="00E449B3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3B6E4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3B6E4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3B6E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Cl</w:t>
            </w:r>
            <w:r w:rsidRPr="003B6E4F">
              <w:rPr>
                <w:rFonts w:ascii="Times New Roman" w:hAnsi="Times New Roman" w:cs="Times New Roman"/>
                <w:sz w:val="24"/>
                <w:szCs w:val="24"/>
              </w:rPr>
              <w:t xml:space="preserve"> = Vx0,03/2V = 0,015M</w:t>
            </w:r>
          </w:p>
          <w:p w14:paraId="07995F33" w14:textId="77777777" w:rsidR="00F77D46" w:rsidRPr="003B6E4F" w:rsidRDefault="00F77D46" w:rsidP="00E449B3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3B6E4F">
              <w:rPr>
                <w:rFonts w:ascii="Times New Roman" w:hAnsi="Times New Roman" w:cs="Times New Roman"/>
                <w:sz w:val="24"/>
                <w:szCs w:val="24"/>
              </w:rPr>
              <w:t>NaOH + HCl   =  NaCl    +  H</w:t>
            </w:r>
            <w:r w:rsidRPr="003B6E4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B6E4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14:paraId="21E5D3BD" w14:textId="77777777" w:rsidR="00F77D46" w:rsidRPr="003B6E4F" w:rsidRDefault="00F77D46" w:rsidP="00E449B3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3B6E4F">
              <w:rPr>
                <w:rFonts w:ascii="Times New Roman" w:hAnsi="Times New Roman" w:cs="Times New Roman"/>
                <w:sz w:val="24"/>
                <w:szCs w:val="24"/>
              </w:rPr>
              <w:t xml:space="preserve">Sau phản ứng còn dư HCl 0.01M </w:t>
            </w:r>
            <w:r w:rsidRPr="003B6E4F">
              <w:rPr>
                <w:rFonts w:ascii="Times New Roman" w:hAnsi="Times New Roman" w:cs="Times New Roman"/>
                <w:sz w:val="24"/>
                <w:szCs w:val="24"/>
              </w:rPr>
              <w:sym w:font="Wingdings 3" w:char="F05B"/>
            </w:r>
            <w:r w:rsidRPr="003B6E4F">
              <w:rPr>
                <w:rFonts w:ascii="Times New Roman" w:hAnsi="Times New Roman" w:cs="Times New Roman"/>
                <w:sz w:val="24"/>
                <w:szCs w:val="24"/>
              </w:rPr>
              <w:t xml:space="preserve"> pH = 2</w:t>
            </w:r>
          </w:p>
        </w:tc>
        <w:tc>
          <w:tcPr>
            <w:tcW w:w="1241" w:type="dxa"/>
          </w:tcPr>
          <w:p w14:paraId="08F8B395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480E1E44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60ABE6F3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3DC7E6B9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</w:tc>
      </w:tr>
      <w:tr w:rsidR="00F77D46" w:rsidRPr="00221C98" w14:paraId="51A1F62E" w14:textId="77777777" w:rsidTr="00E449B3">
        <w:tc>
          <w:tcPr>
            <w:tcW w:w="1101" w:type="dxa"/>
          </w:tcPr>
          <w:p w14:paraId="2DDE6C5D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1C98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  <w:p w14:paraId="48EFEDF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0 điểm)</w:t>
            </w:r>
          </w:p>
          <w:p w14:paraId="378845AA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2" w:type="dxa"/>
          </w:tcPr>
          <w:p w14:paraId="01E5620E" w14:textId="77777777" w:rsidR="00F77D46" w:rsidRPr="008D3C22" w:rsidRDefault="00F77D46" w:rsidP="00E449B3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000000"/>
              </w:rPr>
            </w:pPr>
            <w:r>
              <w:rPr>
                <w:color w:val="000000"/>
              </w:rPr>
              <w:t>1 mol Cr thì</w:t>
            </w:r>
            <w:r w:rsidRPr="008D3C22">
              <w:rPr>
                <w:color w:val="000000"/>
              </w:rPr>
              <w:t xml:space="preserve"> </w:t>
            </w:r>
            <w:r w:rsidRPr="008D3C22">
              <w:rPr>
                <w:rStyle w:val="mjx-char"/>
                <w:color w:val="000000"/>
                <w:bdr w:val="none" w:sz="0" w:space="0" w:color="auto" w:frame="1"/>
              </w:rPr>
              <w:t>V=52:7,2=7,22222 cm</w:t>
            </w:r>
            <w:r w:rsidRPr="008D3C22">
              <w:rPr>
                <w:rStyle w:val="mjx-char"/>
                <w:color w:val="000000"/>
                <w:bdr w:val="none" w:sz="0" w:space="0" w:color="auto" w:frame="1"/>
                <w:vertAlign w:val="superscript"/>
              </w:rPr>
              <w:t>3</w:t>
            </w:r>
          </w:p>
          <w:p w14:paraId="57EF57A6" w14:textId="77777777" w:rsidR="00F77D46" w:rsidRPr="008D3C22" w:rsidRDefault="00F77D46" w:rsidP="00E449B3">
            <w:pPr>
              <w:pStyle w:val="NormalWeb"/>
              <w:shd w:val="clear" w:color="auto" w:fill="FFFFFF"/>
              <w:spacing w:before="0" w:beforeAutospacing="0" w:after="150" w:afterAutospacing="0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8D3C22">
              <w:rPr>
                <w:color w:val="000000"/>
              </w:rPr>
              <w:t>V</w:t>
            </w:r>
            <w:r>
              <w:rPr>
                <w:color w:val="000000"/>
                <w:vertAlign w:val="subscript"/>
              </w:rPr>
              <w:t>Cr</w:t>
            </w:r>
            <w:r>
              <w:rPr>
                <w:color w:val="000000"/>
              </w:rPr>
              <w:t xml:space="preserve">  </w:t>
            </w:r>
            <w:r w:rsidRPr="008D3C22">
              <w:rPr>
                <w:color w:val="000000"/>
              </w:rPr>
              <w:t>=</w:t>
            </w:r>
            <w:r>
              <w:rPr>
                <w:color w:val="00000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3</m:t>
                  </m:r>
                </m:den>
              </m:f>
            </m:oMath>
            <w:r w:rsidRPr="008D3C22">
              <w:rPr>
                <w:color w:val="000000"/>
              </w:rPr>
              <w:t>.</w:t>
            </w:r>
            <w:r w:rsidRPr="008D3C22">
              <w:sym w:font="Symbol" w:char="F070"/>
            </w:r>
            <w:r w:rsidRPr="008D3C22">
              <w:t>.r</w:t>
            </w:r>
            <w:r w:rsidRPr="008D3C22">
              <w:rPr>
                <w:vertAlign w:val="superscript"/>
              </w:rPr>
              <w:t>3</w:t>
            </w:r>
            <w:r w:rsidRPr="008D3C22">
              <w:t xml:space="preserve">= </w:t>
            </w:r>
            <w:r w:rsidRPr="008D3C22">
              <w:rPr>
                <w:rStyle w:val="mjx-char"/>
                <w:color w:val="000000"/>
                <w:shd w:val="clear" w:color="auto" w:fill="FFFFFF"/>
              </w:rPr>
              <w:t>8,16.10</w:t>
            </w:r>
            <w:r w:rsidRPr="008D3C22">
              <w:rPr>
                <w:rStyle w:val="mjx-char"/>
                <w:color w:val="000000"/>
                <w:shd w:val="clear" w:color="auto" w:fill="FFFFFF"/>
                <w:vertAlign w:val="superscript"/>
              </w:rPr>
              <w:t>-24</w:t>
            </w:r>
            <w:r w:rsidRPr="008D3C22">
              <w:rPr>
                <w:rStyle w:val="mjx-char"/>
                <w:color w:val="000000"/>
                <w:shd w:val="clear" w:color="auto" w:fill="FFFFFF"/>
              </w:rPr>
              <w:t>cm</w:t>
            </w:r>
            <w:r w:rsidRPr="008D3C22">
              <w:rPr>
                <w:rStyle w:val="mjx-char"/>
                <w:color w:val="000000"/>
                <w:shd w:val="clear" w:color="auto" w:fill="FFFFFF"/>
                <w:vertAlign w:val="superscript"/>
              </w:rPr>
              <w:t>3</w:t>
            </w:r>
          </w:p>
          <w:p w14:paraId="14026DBA" w14:textId="77777777" w:rsidR="00F77D46" w:rsidRPr="008D3C22" w:rsidRDefault="00F77D46" w:rsidP="00E449B3">
            <w:pPr>
              <w:pStyle w:val="NormalWeb"/>
              <w:shd w:val="clear" w:color="auto" w:fill="FFFFFF"/>
              <w:spacing w:before="0" w:beforeAutospacing="0" w:after="0" w:afterAutospacing="0"/>
              <w:rPr>
                <w:rStyle w:val="mjx-char"/>
                <w:color w:val="000000"/>
                <w:shd w:val="clear" w:color="auto" w:fill="FFFFFF"/>
              </w:rPr>
            </w:pPr>
            <w:r>
              <w:rPr>
                <w:rStyle w:val="mjx-char"/>
                <w:color w:val="000000"/>
                <w:shd w:val="clear" w:color="auto" w:fill="FFFFFF"/>
              </w:rPr>
              <w:t>Thể tích các nguyên tử Cr chiếm chỗ là:</w:t>
            </w:r>
          </w:p>
          <w:p w14:paraId="3C382AB3" w14:textId="77777777" w:rsidR="00F77D46" w:rsidRPr="008D3C22" w:rsidRDefault="00F77D46" w:rsidP="00E449B3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8D3C22">
              <w:rPr>
                <w:rStyle w:val="mjx-char"/>
                <w:color w:val="000000"/>
                <w:shd w:val="clear" w:color="auto" w:fill="FFFFFF"/>
              </w:rPr>
              <w:t xml:space="preserve">% </w:t>
            </w:r>
            <w:r>
              <w:rPr>
                <w:rStyle w:val="mjx-char"/>
                <w:color w:val="000000"/>
                <w:shd w:val="clear" w:color="auto" w:fill="FFFFFF"/>
              </w:rPr>
              <w:t xml:space="preserve">x </w:t>
            </w:r>
            <w:r w:rsidRPr="008D3C22">
              <w:rPr>
                <w:rStyle w:val="mjx-char"/>
                <w:color w:val="000000"/>
                <w:shd w:val="clear" w:color="auto" w:fill="FFFFFF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6,023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</w:rPr>
                        <m:t>23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</w:rPr>
                    <m:t>x8,16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</w:rPr>
                        <m:t>-2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,22222</m:t>
                  </m:r>
                </m:den>
              </m:f>
            </m:oMath>
            <w:r>
              <w:rPr>
                <w:color w:val="000000"/>
              </w:rPr>
              <w:t>.100=68%</w:t>
            </w:r>
          </w:p>
          <w:p w14:paraId="51CADC5C" w14:textId="77777777" w:rsidR="00F77D46" w:rsidRPr="00221C98" w:rsidRDefault="00F77D46" w:rsidP="00E449B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1" w:type="dxa"/>
          </w:tcPr>
          <w:p w14:paraId="6E748C43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0835D430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1419F401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42B2978A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586C666B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</w:tc>
      </w:tr>
    </w:tbl>
    <w:p w14:paraId="4D6E1E59" w14:textId="77777777" w:rsidR="00F77D46" w:rsidRDefault="00F77D46" w:rsidP="00F77D46">
      <w:pPr>
        <w:spacing w:after="12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48F1BCB" w14:textId="77777777" w:rsidR="00F77D46" w:rsidRPr="00A97233" w:rsidRDefault="00F77D46" w:rsidP="00F77D46">
      <w:pPr>
        <w:spacing w:after="12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A97233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>(2</w:t>
      </w:r>
      <w:r>
        <w:rPr>
          <w:rFonts w:ascii="Times New Roman" w:hAnsi="Times New Roman" w:cs="Times New Roman"/>
          <w:b/>
          <w:i/>
          <w:sz w:val="24"/>
          <w:szCs w:val="24"/>
        </w:rPr>
        <w:t>,0</w:t>
      </w:r>
      <w:r w:rsidRPr="00A97233">
        <w:rPr>
          <w:rFonts w:ascii="Times New Roman" w:hAnsi="Times New Roman" w:cs="Times New Roman"/>
          <w:b/>
          <w:i/>
          <w:sz w:val="24"/>
          <w:szCs w:val="24"/>
        </w:rPr>
        <w:t xml:space="preserve"> điểm)</w:t>
      </w:r>
    </w:p>
    <w:p w14:paraId="5129FDF5" w14:textId="77777777" w:rsidR="00F77D46" w:rsidRPr="00A97233" w:rsidRDefault="00F77D46" w:rsidP="00F77D46">
      <w:pPr>
        <w:widowControl w:val="0"/>
        <w:autoSpaceDE w:val="0"/>
        <w:autoSpaceDN w:val="0"/>
        <w:adjustRightInd w:val="0"/>
        <w:spacing w:after="120" w:line="240" w:lineRule="auto"/>
        <w:ind w:right="-20" w:firstLine="709"/>
        <w:jc w:val="both"/>
        <w:rPr>
          <w:rFonts w:ascii="Times New Roman" w:hAnsi="Times New Roman" w:cs="Times New Roman"/>
          <w:position w:val="1"/>
          <w:sz w:val="24"/>
          <w:szCs w:val="24"/>
          <w:lang w:val="fr-FR"/>
        </w:rPr>
      </w:pPr>
      <w:r w:rsidRPr="00A97233">
        <w:rPr>
          <w:rFonts w:ascii="Times New Roman" w:hAnsi="Times New Roman" w:cs="Times New Roman"/>
          <w:b/>
          <w:sz w:val="24"/>
          <w:szCs w:val="24"/>
          <w:lang w:val="fr-FR"/>
        </w:rPr>
        <w:t>3.1.</w:t>
      </w:r>
      <w:r w:rsidRPr="00A97233">
        <w:rPr>
          <w:rFonts w:ascii="Times New Roman" w:hAnsi="Times New Roman" w:cs="Times New Roman"/>
          <w:sz w:val="24"/>
          <w:szCs w:val="24"/>
          <w:lang w:val="fr-FR"/>
        </w:rPr>
        <w:t xml:space="preserve"> Cho ph</w:t>
      </w:r>
      <w:r w:rsidRPr="00A97233">
        <w:rPr>
          <w:rFonts w:ascii="Times New Roman" w:hAnsi="Times New Roman" w:cs="Times New Roman"/>
          <w:spacing w:val="-1"/>
          <w:sz w:val="24"/>
          <w:szCs w:val="24"/>
          <w:lang w:val="fr-FR"/>
        </w:rPr>
        <w:t>ư</w:t>
      </w:r>
      <w:r w:rsidRPr="00A97233">
        <w:rPr>
          <w:rFonts w:ascii="Times New Roman" w:hAnsi="Times New Roman" w:cs="Times New Roman"/>
          <w:spacing w:val="1"/>
          <w:sz w:val="24"/>
          <w:szCs w:val="24"/>
          <w:lang w:val="fr-FR"/>
        </w:rPr>
        <w:t>ơ</w:t>
      </w:r>
      <w:r w:rsidRPr="00A97233">
        <w:rPr>
          <w:rFonts w:ascii="Times New Roman" w:hAnsi="Times New Roman" w:cs="Times New Roman"/>
          <w:sz w:val="24"/>
          <w:szCs w:val="24"/>
          <w:lang w:val="fr-FR"/>
        </w:rPr>
        <w:t xml:space="preserve">ng trình hoá học </w:t>
      </w:r>
      <w:r w:rsidRPr="00A97233">
        <w:rPr>
          <w:rFonts w:ascii="Times New Roman" w:hAnsi="Times New Roman" w:cs="Times New Roman"/>
          <w:spacing w:val="-1"/>
          <w:sz w:val="24"/>
          <w:szCs w:val="24"/>
          <w:lang w:val="fr-FR"/>
        </w:rPr>
        <w:t>c</w:t>
      </w:r>
      <w:r w:rsidRPr="00A97233">
        <w:rPr>
          <w:rFonts w:ascii="Times New Roman" w:hAnsi="Times New Roman" w:cs="Times New Roman"/>
          <w:sz w:val="24"/>
          <w:szCs w:val="24"/>
          <w:lang w:val="fr-FR"/>
        </w:rPr>
        <w:t xml:space="preserve">ủa phản ứng : </w:t>
      </w:r>
      <w:r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>N</w:t>
      </w:r>
      <w:r w:rsidRPr="00A97233">
        <w:rPr>
          <w:rFonts w:ascii="Times New Roman" w:hAnsi="Times New Roman" w:cs="Times New Roman"/>
          <w:position w:val="1"/>
          <w:sz w:val="24"/>
          <w:szCs w:val="24"/>
          <w:vertAlign w:val="subscript"/>
          <w:lang w:val="fr-FR"/>
        </w:rPr>
        <w:t>2</w:t>
      </w:r>
      <w:r w:rsidRPr="00A97233">
        <w:rPr>
          <w:rFonts w:ascii="Times New Roman" w:hAnsi="Times New Roman" w:cs="Times New Roman"/>
          <w:position w:val="-2"/>
          <w:sz w:val="24"/>
          <w:szCs w:val="24"/>
          <w:lang w:val="fr-FR"/>
        </w:rPr>
        <w:t xml:space="preserve"> </w:t>
      </w:r>
      <w:r w:rsidRPr="00A97233">
        <w:rPr>
          <w:rFonts w:ascii="Times New Roman" w:hAnsi="Times New Roman" w:cs="Times New Roman"/>
          <w:spacing w:val="-19"/>
          <w:position w:val="-2"/>
          <w:sz w:val="24"/>
          <w:szCs w:val="24"/>
          <w:lang w:val="fr-FR"/>
        </w:rPr>
        <w:t xml:space="preserve"> </w:t>
      </w:r>
      <w:r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>(k) +3H</w:t>
      </w:r>
      <w:r w:rsidRPr="00A97233">
        <w:rPr>
          <w:rFonts w:ascii="Times New Roman" w:hAnsi="Times New Roman" w:cs="Times New Roman"/>
          <w:position w:val="1"/>
          <w:sz w:val="24"/>
          <w:szCs w:val="24"/>
          <w:vertAlign w:val="subscript"/>
          <w:lang w:val="fr-FR"/>
        </w:rPr>
        <w:t>2</w:t>
      </w:r>
      <w:r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 xml:space="preserve">(k ) </w:t>
      </w:r>
      <w:r w:rsidRPr="00A97233">
        <w:rPr>
          <w:rFonts w:ascii="Cambria Math" w:eastAsia="TimesNewRomanPSMT" w:hAnsi="Cambria Math" w:cs="Cambria Math"/>
          <w:spacing w:val="-8"/>
          <w:sz w:val="24"/>
          <w:szCs w:val="24"/>
          <w:lang w:val="sv-SE"/>
        </w:rPr>
        <w:t>⇌</w:t>
      </w:r>
      <w:r w:rsidRPr="00A97233">
        <w:rPr>
          <w:rFonts w:ascii="Times New Roman" w:hAnsi="Times New Roman" w:cs="Times New Roman"/>
          <w:sz w:val="24"/>
          <w:szCs w:val="24"/>
          <w:vertAlign w:val="subscript"/>
        </w:rPr>
        <w:t>  </w:t>
      </w:r>
      <w:r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>2NH</w:t>
      </w:r>
      <w:r w:rsidRPr="00A97233">
        <w:rPr>
          <w:rFonts w:ascii="Times New Roman" w:hAnsi="Times New Roman" w:cs="Times New Roman"/>
          <w:position w:val="1"/>
          <w:sz w:val="24"/>
          <w:szCs w:val="24"/>
          <w:vertAlign w:val="subscript"/>
          <w:lang w:val="fr-FR"/>
        </w:rPr>
        <w:t>3</w:t>
      </w:r>
      <w:r w:rsidRPr="00A97233">
        <w:rPr>
          <w:rFonts w:ascii="Times New Roman" w:hAnsi="Times New Roman" w:cs="Times New Roman"/>
          <w:w w:val="99"/>
          <w:position w:val="-2"/>
          <w:sz w:val="24"/>
          <w:szCs w:val="24"/>
          <w:lang w:val="fr-FR"/>
        </w:rPr>
        <w:t xml:space="preserve"> </w:t>
      </w:r>
      <w:r w:rsidRPr="00A97233">
        <w:rPr>
          <w:rFonts w:ascii="Times New Roman" w:hAnsi="Times New Roman" w:cs="Times New Roman"/>
          <w:position w:val="1"/>
          <w:sz w:val="24"/>
          <w:szCs w:val="24"/>
          <w:lang w:val="fr-FR"/>
        </w:rPr>
        <w:t>(k) (∆H&lt;0)</w:t>
      </w:r>
    </w:p>
    <w:p w14:paraId="53007738" w14:textId="77777777" w:rsidR="00F77D46" w:rsidRPr="00D967C2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s-ES"/>
        </w:rPr>
      </w:pPr>
      <w:r w:rsidRPr="00D967C2">
        <w:rPr>
          <w:rFonts w:ascii="Times New Roman" w:hAnsi="Times New Roman" w:cs="Times New Roman"/>
          <w:color w:val="000000"/>
          <w:sz w:val="24"/>
          <w:szCs w:val="24"/>
          <w:lang w:val="es-ES"/>
        </w:rPr>
        <w:t>a) Khi tăng nồng độ của hiđro lên 2 lần, tốc độ phản ứng thuận thay đổi như thế nào?</w:t>
      </w:r>
    </w:p>
    <w:p w14:paraId="53EA89AB" w14:textId="77777777" w:rsidR="00F77D46" w:rsidRPr="00D967C2" w:rsidRDefault="00F77D46" w:rsidP="00F77D46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67C2">
        <w:rPr>
          <w:rFonts w:ascii="Times New Roman" w:hAnsi="Times New Roman" w:cs="Times New Roman"/>
          <w:color w:val="000000"/>
          <w:sz w:val="24"/>
          <w:szCs w:val="24"/>
          <w:lang w:val="es-ES"/>
        </w:rPr>
        <w:tab/>
        <w:t xml:space="preserve">b) </w:t>
      </w:r>
      <w:r w:rsidRPr="00D967C2">
        <w:rPr>
          <w:rFonts w:ascii="Times New Roman" w:hAnsi="Times New Roman" w:cs="Times New Roman"/>
          <w:sz w:val="24"/>
          <w:szCs w:val="24"/>
          <w:lang w:val="vi-VN"/>
        </w:rPr>
        <w:t>Hỗn hợp khí X gồm N</w:t>
      </w:r>
      <w:r w:rsidRPr="00D967C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D967C2">
        <w:rPr>
          <w:rFonts w:ascii="Times New Roman" w:hAnsi="Times New Roman" w:cs="Times New Roman"/>
          <w:sz w:val="24"/>
          <w:szCs w:val="24"/>
          <w:lang w:val="vi-VN"/>
        </w:rPr>
        <w:t xml:space="preserve"> và H</w:t>
      </w:r>
      <w:r w:rsidRPr="00D967C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D967C2">
        <w:rPr>
          <w:rFonts w:ascii="Times New Roman" w:hAnsi="Times New Roman" w:cs="Times New Roman"/>
          <w:sz w:val="24"/>
          <w:szCs w:val="24"/>
          <w:lang w:val="vi-VN"/>
        </w:rPr>
        <w:t xml:space="preserve"> có tỉ khối so với He bằng 1,8. Đun nóng X một thời gian trong bình kín (có bột Fe làm xúc tác), thu được hỗn hợp khí Y có tỉ khối so với He bằng 2. </w:t>
      </w:r>
      <w:r w:rsidRPr="00D967C2">
        <w:rPr>
          <w:rFonts w:ascii="Times New Roman" w:hAnsi="Times New Roman" w:cs="Times New Roman"/>
          <w:sz w:val="24"/>
          <w:szCs w:val="24"/>
        </w:rPr>
        <w:t>Tính hiệu suất phản ứng tổng hợp NH</w:t>
      </w:r>
      <w:r w:rsidRPr="00D967C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967C2">
        <w:rPr>
          <w:rFonts w:ascii="Times New Roman" w:hAnsi="Times New Roman" w:cs="Times New Roman"/>
          <w:sz w:val="24"/>
          <w:szCs w:val="24"/>
        </w:rPr>
        <w:t>.</w:t>
      </w:r>
    </w:p>
    <w:p w14:paraId="67B0354B" w14:textId="77777777" w:rsidR="00F77D46" w:rsidRPr="00422E3D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F60D0">
        <w:rPr>
          <w:rFonts w:ascii="Times New Roman" w:hAnsi="Times New Roman" w:cs="Times New Roman"/>
          <w:b/>
          <w:sz w:val="24"/>
          <w:szCs w:val="24"/>
        </w:rPr>
        <w:t>3.2.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Biết rằng X là hợp chất hữu cơ phổ biến trong tự nhiên có %m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softHyphen/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C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= 44,44%, %m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H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=6,17% và %m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O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= 49,39%; mỗi mũi tên tương ứng với một phương trình hóa học, hãy xác định các chất X, X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1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, X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, X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. Viết phương trình hóa học của các phản ứng theo sơ đồ chuyể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n hóa sau: </w:t>
      </w:r>
    </w:p>
    <w:p w14:paraId="6DF965B8" w14:textId="77777777" w:rsidR="00F77D46" w:rsidRPr="00422E3D" w:rsidRDefault="00F77D46" w:rsidP="00F77D4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700"/>
        </w:tabs>
        <w:spacing w:after="80" w:line="240" w:lineRule="auto"/>
        <w:ind w:left="709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C80E742" wp14:editId="68349016">
                <wp:simplePos x="0" y="0"/>
                <wp:positionH relativeFrom="column">
                  <wp:posOffset>3719830</wp:posOffset>
                </wp:positionH>
                <wp:positionV relativeFrom="paragraph">
                  <wp:posOffset>99060</wp:posOffset>
                </wp:positionV>
                <wp:extent cx="641350" cy="0"/>
                <wp:effectExtent l="0" t="76200" r="25400" b="95250"/>
                <wp:wrapNone/>
                <wp:docPr id="4" name="Đường kết nối Mũi tên Thẳng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13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25FDAD1" id="Đường kết nối Mũi tên Thẳng 11" o:spid="_x0000_s1026" type="#_x0000_t32" style="position:absolute;margin-left:292.9pt;margin-top:7.8pt;width:50.5pt;height:0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" strokecolor="#4472c4 [3204]" strokeweight=".5pt">
                <v:stroke endarrow="block" joinstyle="miter"/>
              </v:shape>
            </w:pict>
          </mc:Fallback>
        </mc:AlternateContent>
      </w:r>
      <w:r w:rsidRPr="00A9723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3889646" wp14:editId="69F9E60D">
                <wp:simplePos x="0" y="0"/>
                <wp:positionH relativeFrom="column">
                  <wp:posOffset>2741332</wp:posOffset>
                </wp:positionH>
                <wp:positionV relativeFrom="paragraph">
                  <wp:posOffset>89535</wp:posOffset>
                </wp:positionV>
                <wp:extent cx="675640" cy="3175"/>
                <wp:effectExtent l="0" t="76200" r="29210" b="92075"/>
                <wp:wrapNone/>
                <wp:docPr id="5" name="Đường kết nối Mũi tên Thẳng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5640" cy="31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02713D" id="Đường kết nối Mũi tên Thẳng 9" o:spid="_x0000_s1026" type="#_x0000_t32" style="position:absolute;margin-left:215.85pt;margin-top:7.05pt;width:53.2pt;height:.25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" strokecolor="#4472c4 [3204]" strokeweight=".5pt">
                <v:stroke endarrow="block" joinstyle="miter"/>
              </v:shape>
            </w:pict>
          </mc:Fallback>
        </mc:AlternateContent>
      </w:r>
      <w:r w:rsidRPr="00A97233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2FB6CC5" wp14:editId="7288988E">
                <wp:simplePos x="0" y="0"/>
                <wp:positionH relativeFrom="column">
                  <wp:posOffset>1219835</wp:posOffset>
                </wp:positionH>
                <wp:positionV relativeFrom="paragraph">
                  <wp:posOffset>93980</wp:posOffset>
                </wp:positionV>
                <wp:extent cx="615950" cy="0"/>
                <wp:effectExtent l="0" t="76200" r="12700" b="95250"/>
                <wp:wrapNone/>
                <wp:docPr id="6" name="Đường kết nối Mũi tên Thẳng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59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62EB4F6" id="Đường kết nối Mũi tên Thẳng 7" o:spid="_x0000_s1026" type="#_x0000_t32" style="position:absolute;margin-left:96.05pt;margin-top:7.4pt;width:48.5pt;height:0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" strokecolor="#4472c4 [3204]" strokeweight=".5pt">
                <v:stroke endarrow="block" joinstyle="miter"/>
              </v:shape>
            </w:pict>
          </mc:Fallback>
        </mc:AlternateContent>
      </w:r>
      <w:r w:rsidRPr="00A97233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D517B5D" wp14:editId="39F6A1B0">
                <wp:simplePos x="0" y="0"/>
                <wp:positionH relativeFrom="column">
                  <wp:posOffset>2027187</wp:posOffset>
                </wp:positionH>
                <wp:positionV relativeFrom="paragraph">
                  <wp:posOffset>94012</wp:posOffset>
                </wp:positionV>
                <wp:extent cx="530550" cy="0"/>
                <wp:effectExtent l="0" t="76200" r="22225" b="95250"/>
                <wp:wrapNone/>
                <wp:docPr id="10" name="Đường kết nối Mũi tên Thẳng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05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6AB8928" id="Đường kết nối Mũi tên Thẳng 8" o:spid="_x0000_s1026" type="#_x0000_t32" style="position:absolute;margin-left:159.6pt;margin-top:7.4pt;width:41.8pt;height:0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>X</w:t>
      </w:r>
      <w:r w:rsidRPr="00AE17E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E17E4">
        <w:rPr>
          <w:rFonts w:ascii="Times New Roman" w:hAnsi="Times New Roman" w:cs="Times New Roman"/>
          <w:sz w:val="24"/>
          <w:szCs w:val="24"/>
          <w:lang w:val="vi-VN"/>
        </w:rPr>
        <w:tab/>
        <w:t>X</w:t>
      </w:r>
      <w:r w:rsidRPr="00AE17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E17E4">
        <w:rPr>
          <w:rFonts w:ascii="Times New Roman" w:hAnsi="Times New Roman" w:cs="Times New Roman"/>
          <w:sz w:val="24"/>
          <w:szCs w:val="24"/>
          <w:lang w:val="vi-VN"/>
        </w:rPr>
        <w:t>X</w:t>
      </w:r>
      <w:r w:rsidRPr="00AE17E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AE17E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X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3                               </w:t>
      </w:r>
      <w:r>
        <w:rPr>
          <w:rFonts w:ascii="Times New Roman" w:hAnsi="Times New Roman" w:cs="Times New Roman"/>
          <w:sz w:val="24"/>
          <w:szCs w:val="24"/>
        </w:rPr>
        <w:t>Etyl bromua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512"/>
        <w:gridCol w:w="1241"/>
      </w:tblGrid>
      <w:tr w:rsidR="00F77D46" w:rsidRPr="008F1041" w14:paraId="0F6F2FD2" w14:textId="77777777" w:rsidTr="00E449B3">
        <w:tc>
          <w:tcPr>
            <w:tcW w:w="1101" w:type="dxa"/>
          </w:tcPr>
          <w:p w14:paraId="13C03E21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</w:t>
            </w:r>
          </w:p>
        </w:tc>
        <w:tc>
          <w:tcPr>
            <w:tcW w:w="7512" w:type="dxa"/>
          </w:tcPr>
          <w:p w14:paraId="511C3C3F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CHẤM</w:t>
            </w:r>
          </w:p>
        </w:tc>
        <w:tc>
          <w:tcPr>
            <w:tcW w:w="1241" w:type="dxa"/>
          </w:tcPr>
          <w:p w14:paraId="434028EF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F77D46" w:rsidRPr="008F1041" w14:paraId="4E9974D5" w14:textId="77777777" w:rsidTr="00E449B3">
        <w:tc>
          <w:tcPr>
            <w:tcW w:w="1101" w:type="dxa"/>
          </w:tcPr>
          <w:p w14:paraId="378A3A58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  <w:p w14:paraId="4CED1E81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0 điểm)</w:t>
            </w:r>
          </w:p>
          <w:p w14:paraId="3FB82137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2" w:type="dxa"/>
          </w:tcPr>
          <w:p w14:paraId="15DF1978" w14:textId="77777777" w:rsidR="00F77D46" w:rsidRPr="008D3C22" w:rsidRDefault="00F77D46" w:rsidP="00E449B3">
            <w:pPr>
              <w:tabs>
                <w:tab w:val="left" w:pos="567"/>
                <w:tab w:val="left" w:pos="2977"/>
                <w:tab w:val="left" w:pos="5670"/>
                <w:tab w:val="left" w:pos="8080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 xml:space="preserve">a) 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Ta có: v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s-ES"/>
              </w:rPr>
              <w:t xml:space="preserve">t 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= k.[N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s-ES"/>
              </w:rPr>
              <w:t>2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].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H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]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</w:p>
          <w:p w14:paraId="2AE0C5F2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s-ES"/>
              </w:rPr>
            </w:pP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Tăng nồng độ H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s-ES"/>
              </w:rPr>
              <w:t>2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 xml:space="preserve"> lên 2 lầ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 xml:space="preserve">n 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thì v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s-ES"/>
              </w:rPr>
              <w:t>t/s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 xml:space="preserve"> = k.[N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s-ES"/>
              </w:rPr>
              <w:t>2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].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2H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]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= 8v</w:t>
            </w: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s-ES"/>
              </w:rPr>
              <w:t>t</w:t>
            </w:r>
          </w:p>
          <w:p w14:paraId="0C1694FB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</w:pPr>
            <w:r w:rsidRPr="008D3C22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Vậy tốc độ phản ứng thuận tăng lên 8 lần.</w:t>
            </w:r>
          </w:p>
          <w:p w14:paraId="595E2046" w14:textId="77777777" w:rsidR="00F77D46" w:rsidRPr="00DE3757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color w:val="993300"/>
                <w:sz w:val="24"/>
                <w:szCs w:val="24"/>
              </w:rPr>
            </w:pPr>
            <w:r w:rsidRPr="008A05AF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ọi số mol của N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là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 của H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là 1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 số mol N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hản ứ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ng là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  <w:p w14:paraId="0B08F506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5A59D00" wp14:editId="7D84EE73">
                      <wp:simplePos x="0" y="0"/>
                      <wp:positionH relativeFrom="column">
                        <wp:posOffset>3510703</wp:posOffset>
                      </wp:positionH>
                      <wp:positionV relativeFrom="paragraph">
                        <wp:posOffset>95293</wp:posOffset>
                      </wp:positionV>
                      <wp:extent cx="45719" cy="683879"/>
                      <wp:effectExtent l="0" t="0" r="31115" b="21590"/>
                      <wp:wrapNone/>
                      <wp:docPr id="12" name="Right Brac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683879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2DF8B14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2" o:spid="_x0000_s1026" type="#_x0000_t88" style="position:absolute;margin-left:276.45pt;margin-top:7.5pt;width:3.6pt;height:53.8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" adj="120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H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8D3C22">
              <w:rPr>
                <w:rFonts w:ascii="Times New Roman" w:hAnsi="Times New Roman" w:cs="Times New Roman"/>
                <w:bCs/>
                <w:color w:val="000000"/>
                <w:spacing w:val="-23"/>
                <w:position w:val="-18"/>
                <w:sz w:val="24"/>
                <w:szCs w:val="24"/>
              </w:rPr>
              <w:object w:dxaOrig="620" w:dyaOrig="480" w14:anchorId="2A579733">
                <v:shape id="_x0000_i1030" type="#_x0000_t75" style="width:31pt;height:24pt" o:ole="">
                  <v:imagedata r:id="rId18" o:title=""/>
                </v:shape>
                <o:OLEObject Type="Embed" ProgID="Equation.DSMT4" ShapeID="_x0000_i1030" DrawAspect="Content" ObjectID="_1719390093" r:id="rId19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 xml:space="preserve"> 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2NH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14:paraId="71ACA79E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an đầu: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>a       1 – a</w:t>
            </w:r>
          </w:p>
          <w:p w14:paraId="07A73A55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Phản ứng: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ab/>
              <w:t>x        3x              2x</w:t>
            </w:r>
          </w:p>
          <w:p w14:paraId="357591F1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Sau phản ứng: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ab/>
              <w:t>a-x    1-a-3x         2x</w:t>
            </w:r>
          </w:p>
          <w:p w14:paraId="7A6C93D4" w14:textId="77777777" w:rsidR="00F77D46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701E95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Hỗn hợ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 X:  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 28a + 2(1 – a) = 1,8.4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a = 0,2</w:t>
            </w:r>
          </w:p>
          <w:p w14:paraId="125209A2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ố mol h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ỗn hợp Y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 – x + 1 – a – 3x + 2x = 1 – 2x </w:t>
            </w:r>
          </w:p>
          <w:p w14:paraId="7048349C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l-PL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 xml:space="preserve"> 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m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Y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 xml:space="preserve"> = (1 – 2x)</w:t>
            </w:r>
            <w:r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.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 xml:space="preserve">2.4 </w:t>
            </w:r>
          </w:p>
          <w:p w14:paraId="1D173DAF" w14:textId="77777777" w:rsidR="00F77D46" w:rsidRPr="008D3C22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  <w:lang w:val="pl-PL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>Ta có m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X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l-PL"/>
              </w:rPr>
              <w:t xml:space="preserve"> = m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l-PL"/>
              </w:rPr>
              <w:t>Y</w:t>
            </w:r>
          </w:p>
          <w:p w14:paraId="1FA6238A" w14:textId="77777777" w:rsidR="00F77D46" w:rsidRPr="008D3C22" w:rsidRDefault="00F77D46" w:rsidP="00E449B3">
            <w:pPr>
              <w:numPr>
                <w:ilvl w:val="0"/>
                <w:numId w:val="7"/>
              </w:num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(1 – 2x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2.4 = 1,8.4</w:t>
            </w:r>
          </w:p>
          <w:p w14:paraId="43AE2B1E" w14:textId="77777777" w:rsidR="00F77D46" w:rsidRPr="008D3C22" w:rsidRDefault="00F77D46" w:rsidP="00E449B3">
            <w:pPr>
              <w:numPr>
                <w:ilvl w:val="0"/>
                <w:numId w:val="7"/>
              </w:num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x = 0,05</w:t>
            </w:r>
          </w:p>
          <w:p w14:paraId="0BB8EA67" w14:textId="77777777" w:rsidR="00F77D46" w:rsidRPr="00CB30ED" w:rsidRDefault="00F77D46" w:rsidP="00E449B3">
            <w:pPr>
              <w:tabs>
                <w:tab w:val="left" w:pos="284"/>
                <w:tab w:val="left" w:pos="2552"/>
                <w:tab w:val="left" w:pos="4962"/>
                <w:tab w:val="left" w:pos="72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Hiệu suất phản ứng: </w:t>
            </w:r>
            <w:r w:rsidRPr="008D3C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579" w:dyaOrig="660" w14:anchorId="7D5055EB">
                <v:shape id="_x0000_i1031" type="#_x0000_t75" style="width:78.5pt;height:33.5pt" o:ole="">
                  <v:imagedata r:id="rId20" o:title=""/>
                </v:shape>
                <o:OLEObject Type="Embed" ProgID="Equation.3" ShapeID="_x0000_i1031" DrawAspect="Content" ObjectID="_1719390094" r:id="rId21"/>
              </w:object>
            </w:r>
          </w:p>
        </w:tc>
        <w:tc>
          <w:tcPr>
            <w:tcW w:w="1241" w:type="dxa"/>
          </w:tcPr>
          <w:p w14:paraId="5005365A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7302F8BA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540CF633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104DDB78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15E95560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337D01FE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5DC23700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7EC4F102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645EDD26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2656EBB9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bCs/>
                <w:sz w:val="24"/>
                <w:szCs w:val="24"/>
              </w:rPr>
              <w:t>0,125</w:t>
            </w:r>
          </w:p>
          <w:p w14:paraId="6F9DE7C7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17D1B9C0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bCs/>
                <w:sz w:val="24"/>
                <w:szCs w:val="24"/>
              </w:rPr>
              <w:t>0,125</w:t>
            </w:r>
          </w:p>
          <w:p w14:paraId="63CFC959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356C49ED" w14:textId="77777777" w:rsidR="00F77D46" w:rsidRPr="00DC65E1" w:rsidRDefault="00F77D46" w:rsidP="00E449B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165CE6D6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bCs/>
                <w:sz w:val="24"/>
                <w:szCs w:val="24"/>
              </w:rPr>
              <w:t>0,125</w:t>
            </w:r>
          </w:p>
          <w:p w14:paraId="05105C23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5FAB6DA0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bCs/>
                <w:sz w:val="24"/>
                <w:szCs w:val="24"/>
              </w:rPr>
              <w:t>0,125</w:t>
            </w:r>
          </w:p>
        </w:tc>
      </w:tr>
      <w:tr w:rsidR="00F77D46" w:rsidRPr="008F1041" w14:paraId="2158DCE9" w14:textId="77777777" w:rsidTr="00E449B3">
        <w:tc>
          <w:tcPr>
            <w:tcW w:w="1101" w:type="dxa"/>
          </w:tcPr>
          <w:p w14:paraId="7023E3D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21C98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  <w:p w14:paraId="2BE7E454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1,0 điểm)</w:t>
            </w:r>
          </w:p>
          <w:p w14:paraId="7A2F39DD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2" w:type="dxa"/>
          </w:tcPr>
          <w:p w14:paraId="00CBBAD7" w14:textId="77777777" w:rsidR="00F77D46" w:rsidRPr="00DC65E1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Đặt công thức đơn giản nhất của X là: 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y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z</w:t>
            </w:r>
          </w:p>
          <w:p w14:paraId="22CB7EC8" w14:textId="77777777" w:rsidR="00F77D46" w:rsidRPr="00DC65E1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C65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sym w:font="Symbol" w:char="F0DE"/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x : y : z =</w:t>
            </w:r>
            <w:r w:rsidRPr="00DC65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0DFD02C6">
                <v:shape id="_x0000_i1032" type="#_x0000_t75" style="width:9pt;height:14pt" o:ole="">
                  <v:imagedata r:id="rId22" o:title=""/>
                </v:shape>
                <o:OLEObject Type="Embed" ProgID="Equation.DSMT4" ShapeID="_x0000_i1032" DrawAspect="Content" ObjectID="_1719390095" r:id="rId23"/>
              </w:object>
            </w:r>
            <w:r w:rsidRPr="00DC65E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960" w:dyaOrig="620" w14:anchorId="3E6016B5">
                <v:shape id="_x0000_i1033" type="#_x0000_t75" style="width:147.5pt;height:31pt" o:ole="">
                  <v:imagedata r:id="rId24" o:title=""/>
                </v:shape>
                <o:OLEObject Type="Embed" ProgID="Equation.DSMT4" ShapeID="_x0000_i1033" DrawAspect="Content" ObjectID="_1719390096" r:id="rId25"/>
              </w:objec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TPT của X: (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0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n</w:t>
            </w:r>
          </w:p>
          <w:p w14:paraId="73CB8CBB" w14:textId="77777777" w:rsidR="00F77D46" w:rsidRPr="00DC65E1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: 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; X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: 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OH; X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: 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14:paraId="62E2D19D" w14:textId="77777777" w:rsidR="00F77D46" w:rsidRPr="00DC65E1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C65E1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FBCAFBB" wp14:editId="34AE7FD0">
                      <wp:simplePos x="0" y="0"/>
                      <wp:positionH relativeFrom="column">
                        <wp:posOffset>3917570</wp:posOffset>
                      </wp:positionH>
                      <wp:positionV relativeFrom="paragraph">
                        <wp:posOffset>55821</wp:posOffset>
                      </wp:positionV>
                      <wp:extent cx="199785" cy="914400"/>
                      <wp:effectExtent l="0" t="0" r="29210" b="19050"/>
                      <wp:wrapNone/>
                      <wp:docPr id="13" name="Right Brac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9785" cy="91440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B9F668" id="Right Brace 13" o:spid="_x0000_s1026" type="#_x0000_t88" style="position:absolute;margin-left:308.45pt;margin-top:4.4pt;width:15.75pt;height:1in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" adj="393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DC65E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PTHH: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>(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0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n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+  n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DC65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60" w14:anchorId="0754011D">
                <v:shape id="_x0000_i1034" type="#_x0000_t75" style="width:52pt;height:19pt" o:ole="">
                  <v:imagedata r:id="rId26" o:title=""/>
                </v:shape>
                <o:OLEObject Type="Embed" ProgID="Equation.DSMT4" ShapeID="_x0000_i1034" DrawAspect="Content" ObjectID="_1719390097" r:id="rId27"/>
              </w:objec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 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6</w:t>
            </w:r>
          </w:p>
          <w:p w14:paraId="32905704" w14:textId="77777777" w:rsidR="00F77D46" w:rsidRPr="00DC65E1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</w:pP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>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Pr="00DC65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20" w14:anchorId="3CBB6377">
                <v:shape id="_x0000_i1035" type="#_x0000_t75" style="width:40pt;height:16.5pt" o:ole="">
                  <v:imagedata r:id="rId28" o:title=""/>
                </v:shape>
                <o:OLEObject Type="Embed" ProgID="Equation.DSMT4" ShapeID="_x0000_i1035" DrawAspect="Content" ObjectID="_1719390098" r:id="rId29"/>
              </w:objec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H  +  2CO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</w:p>
          <w:p w14:paraId="66670C44" w14:textId="77777777" w:rsidR="00F77D46" w:rsidRPr="00DC65E1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                 C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H </w:t>
            </w:r>
            <w:r w:rsidRPr="00DC65E1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600" w:dyaOrig="360" w14:anchorId="7BE3B354">
                <v:shape id="_x0000_i1036" type="#_x0000_t75" style="width:80pt;height:18pt" o:ole="">
                  <v:imagedata r:id="rId30" o:title=""/>
                </v:shape>
                <o:OLEObject Type="Embed" ProgID="Equation.3" ShapeID="_x0000_i1036" DrawAspect="Content" ObjectID="_1719390099" r:id="rId31"/>
              </w:objec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C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+  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14:paraId="1A4E886A" w14:textId="77777777" w:rsidR="00F77D46" w:rsidRPr="00DC18BE" w:rsidRDefault="00F77D46" w:rsidP="00E449B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DC65E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HBr </w:t>
            </w:r>
            <w:r w:rsidRPr="00DC65E1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639" w:dyaOrig="320" w14:anchorId="69639B51">
                <v:shape id="_x0000_i1037" type="#_x0000_t75" style="width:32pt;height:15.5pt" o:ole="">
                  <v:imagedata r:id="rId32" o:title=""/>
                </v:shape>
                <o:OLEObject Type="Embed" ProgID="Equation.3" ShapeID="_x0000_i1037" DrawAspect="Content" ObjectID="_1719390100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– 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l</w:t>
            </w:r>
          </w:p>
          <w:p w14:paraId="51D3F9B6" w14:textId="77777777" w:rsidR="00F77D46" w:rsidRPr="00DC65E1" w:rsidRDefault="00F77D46" w:rsidP="00E449B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1" w:type="dxa"/>
          </w:tcPr>
          <w:p w14:paraId="4C1FA597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75206FF6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787435F6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0,25</w:t>
            </w:r>
          </w:p>
          <w:p w14:paraId="1D47197A" w14:textId="77777777" w:rsidR="00F77D46" w:rsidRPr="00DC65E1" w:rsidRDefault="00F77D46" w:rsidP="00E449B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4BA92194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bCs/>
                <w:sz w:val="24"/>
                <w:szCs w:val="24"/>
              </w:rPr>
              <w:t>0,25</w:t>
            </w:r>
          </w:p>
          <w:p w14:paraId="327A16D0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10CA008F" w14:textId="77777777" w:rsidR="00F77D46" w:rsidRPr="00DC65E1" w:rsidRDefault="00F77D46" w:rsidP="00E449B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30841D01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C65E1">
              <w:rPr>
                <w:rFonts w:ascii="Times New Roman" w:hAnsi="Times New Roman" w:cs="Times New Roman"/>
                <w:bCs/>
                <w:sz w:val="24"/>
                <w:szCs w:val="24"/>
              </w:rPr>
              <w:t>0,5</w:t>
            </w:r>
          </w:p>
          <w:p w14:paraId="57598BE6" w14:textId="77777777" w:rsidR="00F77D46" w:rsidRPr="00DC65E1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691F8EC3" w14:textId="77777777" w:rsidR="00F77D46" w:rsidRDefault="00F77D46" w:rsidP="00F77D46">
      <w:pPr>
        <w:pStyle w:val="1chinhtrang"/>
        <w:spacing w:before="0" w:after="120" w:line="240" w:lineRule="auto"/>
        <w:ind w:firstLine="0"/>
        <w:rPr>
          <w:rFonts w:ascii="Times New Roman" w:hAnsi="Times New Roman"/>
          <w:b/>
          <w:sz w:val="24"/>
          <w:szCs w:val="24"/>
        </w:rPr>
      </w:pPr>
    </w:p>
    <w:p w14:paraId="7AB4D0E9" w14:textId="77777777" w:rsidR="00F77D46" w:rsidRPr="00A97233" w:rsidRDefault="00F77D46" w:rsidP="00F77D46">
      <w:pPr>
        <w:pStyle w:val="1chinhtrang"/>
        <w:spacing w:before="0" w:after="120" w:line="240" w:lineRule="auto"/>
        <w:ind w:firstLine="0"/>
        <w:rPr>
          <w:rFonts w:ascii="Times New Roman" w:hAnsi="Times New Roman"/>
          <w:b/>
          <w:sz w:val="24"/>
          <w:szCs w:val="24"/>
        </w:rPr>
      </w:pPr>
      <w:r w:rsidRPr="00A97233">
        <w:rPr>
          <w:rFonts w:ascii="Times New Roman" w:hAnsi="Times New Roman"/>
          <w:b/>
          <w:sz w:val="24"/>
          <w:szCs w:val="24"/>
        </w:rPr>
        <w:t xml:space="preserve">Câu 4. </w:t>
      </w:r>
      <w:r w:rsidRPr="00A97233">
        <w:rPr>
          <w:rFonts w:ascii="Times New Roman" w:hAnsi="Times New Roman"/>
          <w:b/>
          <w:i/>
          <w:sz w:val="24"/>
          <w:szCs w:val="24"/>
        </w:rPr>
        <w:t>(2</w:t>
      </w:r>
      <w:r>
        <w:rPr>
          <w:rFonts w:ascii="Times New Roman" w:hAnsi="Times New Roman"/>
          <w:b/>
          <w:i/>
          <w:sz w:val="24"/>
          <w:szCs w:val="24"/>
        </w:rPr>
        <w:t xml:space="preserve">,0 </w:t>
      </w:r>
      <w:r w:rsidRPr="00A97233">
        <w:rPr>
          <w:rFonts w:ascii="Times New Roman" w:hAnsi="Times New Roman"/>
          <w:b/>
          <w:i/>
          <w:sz w:val="24"/>
          <w:szCs w:val="24"/>
        </w:rPr>
        <w:t>điểm)</w:t>
      </w:r>
    </w:p>
    <w:p w14:paraId="05BF8770" w14:textId="77777777" w:rsidR="00F77D46" w:rsidRPr="00A97233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97233">
        <w:rPr>
          <w:rFonts w:ascii="Times New Roman" w:hAnsi="Times New Roman" w:cs="Times New Roman"/>
          <w:b/>
          <w:bCs/>
          <w:sz w:val="24"/>
          <w:szCs w:val="24"/>
        </w:rPr>
        <w:t xml:space="preserve">4.1. 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Có 3 muối X, Y, Z đều là muối của Na thỏa mãn điều kiện sau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1FBB92DB" w14:textId="77777777" w:rsidR="00F77D46" w:rsidRPr="003F60D0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- Trong 3 muối chỉ có X là tạo kết tủa khi tác dụng với Ba(NO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9FD93C0" w14:textId="77777777" w:rsidR="00F77D46" w:rsidRPr="003F60D0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Tr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ng 3 muối chỉ có Y và Z tác dụng với dung dịch H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tạo ra chất khí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01A35CC" w14:textId="77777777" w:rsidR="00F77D46" w:rsidRPr="003F60D0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- Cả 3 muối khi tác dụng với Ba(OH)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đều sinh kết tủa và H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O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88E8F20" w14:textId="77777777" w:rsidR="00F77D46" w:rsidRPr="003F60D0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- Trong 3 muối chỉ có Z có thể làm nhạt màu KMnO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 xml:space="preserve"> trong H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015AB6B" w14:textId="77777777" w:rsidR="00F77D46" w:rsidRPr="003F60D0" w:rsidRDefault="00F77D46" w:rsidP="00F77D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120" w:line="240" w:lineRule="auto"/>
        <w:ind w:right="110" w:firstLine="709"/>
        <w:jc w:val="both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97233">
        <w:rPr>
          <w:rFonts w:ascii="Times New Roman" w:hAnsi="Times New Roman" w:cs="Times New Roman"/>
          <w:sz w:val="24"/>
          <w:szCs w:val="24"/>
          <w:lang w:val="vi-VN"/>
        </w:rPr>
        <w:t>Hãy xác định X, Y, Z và viết phương trình hóa học của các phản ứng xảy r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A5E1E30" w14:textId="77777777" w:rsidR="00F77D46" w:rsidRDefault="00F77D46" w:rsidP="00F77D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80" w:line="240" w:lineRule="auto"/>
        <w:ind w:right="110" w:firstLine="709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4A5B6A">
        <w:rPr>
          <w:rFonts w:ascii="Times New Roman" w:hAnsi="Times New Roman" w:cs="Times New Roman"/>
          <w:b/>
          <w:sz w:val="24"/>
          <w:szCs w:val="24"/>
        </w:rPr>
        <w:t xml:space="preserve">4.2. </w:t>
      </w:r>
      <w:r>
        <w:rPr>
          <w:rFonts w:ascii="Times New Roman" w:hAnsi="Times New Roman" w:cs="Times New Roman"/>
          <w:sz w:val="24"/>
          <w:szCs w:val="24"/>
        </w:rPr>
        <w:t>Kết quả thí nghiệm của các dung dịch A, B, C và D với thuốc thử được ghi ở bảng sau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824"/>
        <w:gridCol w:w="4197"/>
        <w:gridCol w:w="3618"/>
      </w:tblGrid>
      <w:tr w:rsidR="00F77D46" w14:paraId="658FEEB4" w14:textId="77777777" w:rsidTr="00E449B3">
        <w:tc>
          <w:tcPr>
            <w:tcW w:w="1824" w:type="dxa"/>
          </w:tcPr>
          <w:p w14:paraId="57B8C3B8" w14:textId="77777777" w:rsidR="00F77D46" w:rsidRPr="004A5B6A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B6A">
              <w:rPr>
                <w:rFonts w:ascii="Times New Roman" w:hAnsi="Times New Roman" w:cs="Times New Roman"/>
                <w:b/>
                <w:sz w:val="24"/>
                <w:szCs w:val="24"/>
              </w:rPr>
              <w:t>Mẫu thử</w:t>
            </w:r>
          </w:p>
        </w:tc>
        <w:tc>
          <w:tcPr>
            <w:tcW w:w="4197" w:type="dxa"/>
          </w:tcPr>
          <w:p w14:paraId="66395118" w14:textId="77777777" w:rsidR="00F77D46" w:rsidRPr="004A5B6A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B6A">
              <w:rPr>
                <w:rFonts w:ascii="Times New Roman" w:hAnsi="Times New Roman" w:cs="Times New Roman"/>
                <w:b/>
                <w:sz w:val="24"/>
                <w:szCs w:val="24"/>
              </w:rPr>
              <w:t>Thuốc thử</w:t>
            </w:r>
          </w:p>
        </w:tc>
        <w:tc>
          <w:tcPr>
            <w:tcW w:w="3618" w:type="dxa"/>
          </w:tcPr>
          <w:p w14:paraId="3FE8EB19" w14:textId="77777777" w:rsidR="00F77D46" w:rsidRPr="004A5B6A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B6A">
              <w:rPr>
                <w:rFonts w:ascii="Times New Roman" w:hAnsi="Times New Roman" w:cs="Times New Roman"/>
                <w:b/>
                <w:sz w:val="24"/>
                <w:szCs w:val="24"/>
              </w:rPr>
              <w:t>Hiện tượng</w:t>
            </w:r>
          </w:p>
        </w:tc>
      </w:tr>
      <w:tr w:rsidR="00F77D46" w14:paraId="5BD6300F" w14:textId="77777777" w:rsidTr="00E449B3">
        <w:tc>
          <w:tcPr>
            <w:tcW w:w="1824" w:type="dxa"/>
          </w:tcPr>
          <w:p w14:paraId="5DC55A50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197" w:type="dxa"/>
          </w:tcPr>
          <w:p w14:paraId="7726909E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ỳ tím</w:t>
            </w:r>
          </w:p>
        </w:tc>
        <w:tc>
          <w:tcPr>
            <w:tcW w:w="3618" w:type="dxa"/>
          </w:tcPr>
          <w:p w14:paraId="1D86EA46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ỳ tìm chuyển màu xanh</w:t>
            </w:r>
          </w:p>
        </w:tc>
      </w:tr>
      <w:tr w:rsidR="00F77D46" w14:paraId="5DCF3E15" w14:textId="77777777" w:rsidTr="00E449B3">
        <w:tc>
          <w:tcPr>
            <w:tcW w:w="1824" w:type="dxa"/>
          </w:tcPr>
          <w:p w14:paraId="42FE84DE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197" w:type="dxa"/>
          </w:tcPr>
          <w:p w14:paraId="393C1530" w14:textId="77777777" w:rsidR="00F77D46" w:rsidRPr="004A5B6A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ung dịch Ag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ong 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un nóng</w:t>
            </w:r>
          </w:p>
        </w:tc>
        <w:tc>
          <w:tcPr>
            <w:tcW w:w="3618" w:type="dxa"/>
          </w:tcPr>
          <w:p w14:paraId="5105926D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ết tủa Ag trắng sáng</w:t>
            </w:r>
          </w:p>
        </w:tc>
      </w:tr>
      <w:tr w:rsidR="00F77D46" w14:paraId="17954BE3" w14:textId="77777777" w:rsidTr="00E449B3">
        <w:tc>
          <w:tcPr>
            <w:tcW w:w="1824" w:type="dxa"/>
          </w:tcPr>
          <w:p w14:paraId="728D8757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, B</w:t>
            </w:r>
          </w:p>
        </w:tc>
        <w:tc>
          <w:tcPr>
            <w:tcW w:w="4197" w:type="dxa"/>
          </w:tcPr>
          <w:p w14:paraId="3A8DFB08" w14:textId="77777777" w:rsidR="00F77D46" w:rsidRPr="004A5B6A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u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618" w:type="dxa"/>
          </w:tcPr>
          <w:p w14:paraId="73E4476E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ung dịch xanh lam</w:t>
            </w:r>
          </w:p>
        </w:tc>
      </w:tr>
      <w:tr w:rsidR="00F77D46" w14:paraId="0342EEA5" w14:textId="77777777" w:rsidTr="00E449B3">
        <w:tc>
          <w:tcPr>
            <w:tcW w:w="1824" w:type="dxa"/>
          </w:tcPr>
          <w:p w14:paraId="558CFFEE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jc w:val="center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197" w:type="dxa"/>
          </w:tcPr>
          <w:p w14:paraId="1D433DB5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ước brom</w:t>
            </w:r>
          </w:p>
        </w:tc>
        <w:tc>
          <w:tcPr>
            <w:tcW w:w="3618" w:type="dxa"/>
          </w:tcPr>
          <w:p w14:paraId="37A2FFFA" w14:textId="77777777" w:rsidR="00F77D46" w:rsidRDefault="00F77D46" w:rsidP="00E449B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after="80"/>
              <w:ind w:right="110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ết tủa trắng</w:t>
            </w:r>
          </w:p>
        </w:tc>
      </w:tr>
    </w:tbl>
    <w:p w14:paraId="39C9D4BB" w14:textId="77777777" w:rsidR="00F77D46" w:rsidRPr="009014FA" w:rsidRDefault="00F77D46" w:rsidP="00F77D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80" w:line="240" w:lineRule="auto"/>
        <w:ind w:right="110" w:firstLine="709"/>
        <w:jc w:val="both"/>
        <w:textAlignment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Hãy xác định A, B, C và D tương ứng với các chất Saccarozơ, Etylamin, Glucozơ và Anlin theo kết quả thí nghiệm trên. </w:t>
      </w:r>
    </w:p>
    <w:p w14:paraId="0EF2EAE5" w14:textId="77777777" w:rsidR="00F77D46" w:rsidRDefault="00F77D46" w:rsidP="00F77D4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120" w:line="240" w:lineRule="auto"/>
        <w:ind w:right="110" w:firstLine="709"/>
        <w:jc w:val="both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.3</w:t>
      </w:r>
      <w:r w:rsidRPr="005E1470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5E1470">
        <w:rPr>
          <w:rFonts w:ascii="Times New Roman" w:hAnsi="Times New Roman" w:cs="Times New Roman"/>
          <w:sz w:val="24"/>
          <w:szCs w:val="24"/>
        </w:rPr>
        <w:t>Nồng độ tối đa cho phép của PO</w:t>
      </w:r>
      <w:r w:rsidRPr="005E147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E1470">
        <w:rPr>
          <w:rFonts w:ascii="Times New Roman" w:hAnsi="Times New Roman" w:cs="Times New Roman"/>
          <w:sz w:val="24"/>
          <w:szCs w:val="24"/>
          <w:vertAlign w:val="superscript"/>
        </w:rPr>
        <w:t xml:space="preserve">3- </w:t>
      </w:r>
      <w:r w:rsidRPr="005E1470">
        <w:rPr>
          <w:rFonts w:ascii="Times New Roman" w:hAnsi="Times New Roman" w:cs="Times New Roman"/>
          <w:sz w:val="24"/>
          <w:szCs w:val="24"/>
        </w:rPr>
        <w:t>theo tiêu chuẩn nước uống của WHO là 0,35 mg/lit. Để đánh giá sự nhiễm của nước máy sinh hoạt ở một thành phố, người ta lấy 4,0 lít nước đó cho tác dụng với BaCl</w:t>
      </w:r>
      <w:r w:rsidRPr="005E14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E1470">
        <w:rPr>
          <w:rFonts w:ascii="Times New Roman" w:hAnsi="Times New Roman" w:cs="Times New Roman"/>
          <w:sz w:val="24"/>
          <w:szCs w:val="24"/>
        </w:rPr>
        <w:t xml:space="preserve"> dư thì tạo ra 3,606. 10</w:t>
      </w:r>
      <w:r w:rsidRPr="005E147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5E1470">
        <w:rPr>
          <w:rFonts w:ascii="Times New Roman" w:hAnsi="Times New Roman" w:cs="Times New Roman"/>
          <w:sz w:val="24"/>
          <w:szCs w:val="24"/>
        </w:rPr>
        <w:t xml:space="preserve"> gam kết tủa. Xác định nồng độ PO</w:t>
      </w:r>
      <w:r w:rsidRPr="005E147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E1470">
        <w:rPr>
          <w:rFonts w:ascii="Times New Roman" w:hAnsi="Times New Roman" w:cs="Times New Roman"/>
          <w:sz w:val="24"/>
          <w:szCs w:val="24"/>
          <w:vertAlign w:val="superscript"/>
        </w:rPr>
        <w:t>3-</w:t>
      </w:r>
      <w:r w:rsidRPr="005E1470">
        <w:rPr>
          <w:rFonts w:ascii="Times New Roman" w:hAnsi="Times New Roman" w:cs="Times New Roman"/>
          <w:sz w:val="24"/>
          <w:szCs w:val="24"/>
        </w:rPr>
        <w:t xml:space="preserve"> trong nước máy và xem xét có vượt quá giới hạn cho phép hay không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01"/>
        <w:gridCol w:w="7654"/>
        <w:gridCol w:w="1099"/>
      </w:tblGrid>
      <w:tr w:rsidR="00F77D46" w:rsidRPr="008F1041" w14:paraId="643907A6" w14:textId="77777777" w:rsidTr="00E449B3">
        <w:tc>
          <w:tcPr>
            <w:tcW w:w="1101" w:type="dxa"/>
          </w:tcPr>
          <w:p w14:paraId="182A1F52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4</w:t>
            </w:r>
          </w:p>
        </w:tc>
        <w:tc>
          <w:tcPr>
            <w:tcW w:w="7654" w:type="dxa"/>
          </w:tcPr>
          <w:p w14:paraId="2300553F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CHẤM</w:t>
            </w:r>
          </w:p>
        </w:tc>
        <w:tc>
          <w:tcPr>
            <w:tcW w:w="1099" w:type="dxa"/>
          </w:tcPr>
          <w:p w14:paraId="5ED31E2A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F77D46" w:rsidRPr="008F1041" w14:paraId="5970FF01" w14:textId="77777777" w:rsidTr="00E449B3">
        <w:tc>
          <w:tcPr>
            <w:tcW w:w="1101" w:type="dxa"/>
          </w:tcPr>
          <w:p w14:paraId="7AE755B3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1C98">
              <w:rPr>
                <w:rFonts w:ascii="Times New Roman" w:hAnsi="Times New Roman" w:cs="Times New Roman"/>
                <w:sz w:val="26"/>
                <w:szCs w:val="26"/>
              </w:rPr>
              <w:t>4.1</w:t>
            </w:r>
          </w:p>
          <w:p w14:paraId="17CFB189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0 điểm)</w:t>
            </w:r>
          </w:p>
        </w:tc>
        <w:tc>
          <w:tcPr>
            <w:tcW w:w="7654" w:type="dxa"/>
          </w:tcPr>
          <w:p w14:paraId="15DA91D7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X: NaH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; Y: NaHC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; Z: NaH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7D199A00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– Trong 3 muối chỉ có X là tạo kết tủa khi tác dụng với Ba(N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5A35FB58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aH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 Ba(N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&gt; Ba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NaN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HN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63F836DC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Trong 3 muối chỉ có Y và Z tác dụng với dung dịch 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ạo ra chất khí.</w:t>
            </w:r>
          </w:p>
          <w:p w14:paraId="445D723C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aHC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&gt; Na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C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14:paraId="4FF4393E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aH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&gt; Na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  <w:p w14:paraId="6744EA5E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– Cả 3 muối khi tác dụng với Ba(OH)</w:t>
            </w:r>
            <w:r w:rsidRPr="000D32D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ều sinh kết tủa và sinh ra H</w:t>
            </w:r>
            <w:r w:rsidRPr="000D32D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O.</w:t>
            </w:r>
          </w:p>
          <w:p w14:paraId="59E01919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aH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Ba(OH)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&gt; Ba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NaOH + 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14:paraId="052FC514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aHC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 Ba(OH)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&gt; BaC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NaOH + 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14:paraId="14A84073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NaH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 Ba(OH)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&gt; Ba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NaOH + 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  <w:p w14:paraId="15BD2763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– Trong 3 muối chỉ có Z có thể làm nhạt màu dung dịch KMn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rong 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149CCFDE" w14:textId="77777777" w:rsidR="00F77D46" w:rsidRPr="00A6729E" w:rsidRDefault="00F77D46" w:rsidP="00E449B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aH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KMn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&gt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a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MnS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6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099" w:type="dxa"/>
          </w:tcPr>
          <w:p w14:paraId="5EDF3563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0,125</w:t>
            </w:r>
          </w:p>
          <w:p w14:paraId="34100A95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/1pt</w:t>
            </w:r>
          </w:p>
          <w:p w14:paraId="6672B405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F77D46" w:rsidRPr="008F1041" w14:paraId="16C8BE02" w14:textId="77777777" w:rsidTr="00E449B3">
        <w:tc>
          <w:tcPr>
            <w:tcW w:w="1101" w:type="dxa"/>
          </w:tcPr>
          <w:p w14:paraId="5EF3A560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21C98">
              <w:rPr>
                <w:rFonts w:ascii="Times New Roman" w:hAnsi="Times New Roman" w:cs="Times New Roman"/>
                <w:sz w:val="26"/>
                <w:szCs w:val="26"/>
              </w:rPr>
              <w:t>4.2</w:t>
            </w:r>
          </w:p>
          <w:p w14:paraId="441C2FD0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0 điểm)</w:t>
            </w:r>
          </w:p>
        </w:tc>
        <w:tc>
          <w:tcPr>
            <w:tcW w:w="7654" w:type="dxa"/>
          </w:tcPr>
          <w:p w14:paraId="08631389" w14:textId="77777777" w:rsidR="00F77D46" w:rsidRDefault="00F77D46" w:rsidP="00E449B3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56A112D" wp14:editId="7121B12E">
                      <wp:simplePos x="0" y="0"/>
                      <wp:positionH relativeFrom="column">
                        <wp:posOffset>2465674</wp:posOffset>
                      </wp:positionH>
                      <wp:positionV relativeFrom="paragraph">
                        <wp:posOffset>80384</wp:posOffset>
                      </wp:positionV>
                      <wp:extent cx="45719" cy="322729"/>
                      <wp:effectExtent l="0" t="0" r="31115" b="20320"/>
                      <wp:wrapNone/>
                      <wp:docPr id="14" name="Right Brac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322729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5123975" id="Right Brace 14" o:spid="_x0000_s1026" type="#_x0000_t88" style="position:absolute;margin-left:194.15pt;margin-top:6.35pt;width:3.6pt;height:25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" adj="255" strokecolor="#4472c4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9014F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60" w14:anchorId="2D4A71BB">
                <v:shape id="_x0000_i1038" type="#_x0000_t75" style="width:89pt;height:18pt" o:ole="">
                  <v:imagedata r:id="rId34" o:title=""/>
                </v:shape>
                <o:OLEObject Type="Embed" ProgID="Equation.3" ShapeID="_x0000_i1038" DrawAspect="Content" ObjectID="_1719390101" r:id="rId35"/>
              </w:object>
            </w:r>
          </w:p>
          <w:p w14:paraId="5BF1217F" w14:textId="77777777" w:rsidR="00F77D46" w:rsidRDefault="00F77D46" w:rsidP="00E449B3">
            <w:pPr>
              <w:tabs>
                <w:tab w:val="left" w:pos="4211"/>
              </w:tabs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9014F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 w14:anchorId="1BF9DDB7">
                <v:shape id="_x0000_i1039" type="#_x0000_t75" style="width:61.5pt;height:15.5pt" o:ole="">
                  <v:imagedata r:id="rId36" o:title=""/>
                </v:shape>
                <o:OLEObject Type="Embed" ProgID="Equation.3" ShapeID="_x0000_i1039" DrawAspect="Content" ObjectID="_1719390102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ung dịch màu xan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B là Glucozơ (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4C9EDDDA" w14:textId="77777777" w:rsidR="00F77D46" w:rsidRDefault="00F77D46" w:rsidP="00E449B3">
            <w:pPr>
              <w:tabs>
                <w:tab w:val="left" w:pos="4211"/>
              </w:tabs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014F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 w14:anchorId="5BBB7398">
                <v:shape id="_x0000_i1040" type="#_x0000_t75" style="width:61.5pt;height:15.5pt" o:ole="">
                  <v:imagedata r:id="rId36" o:title=""/>
                </v:shape>
                <o:OLEObject Type="Embed" ProgID="Equation.3" ShapeID="_x0000_i1040" DrawAspect="Content" ObjectID="_1719390103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ung dịch màu xan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A là saccarozơ  (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05B1D070" w14:textId="77777777" w:rsidR="00F77D46" w:rsidRDefault="00F77D46" w:rsidP="00E449B3">
            <w:pPr>
              <w:tabs>
                <w:tab w:val="left" w:pos="4211"/>
              </w:tabs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BD6BF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" w:dyaOrig="340" w14:anchorId="414E7E50">
                <v:shape id="_x0000_i1041" type="#_x0000_t75" style="width:9pt;height:17pt" o:ole="">
                  <v:imagedata r:id="rId39" o:title=""/>
                </v:shape>
                <o:OLEObject Type="Embed" ProgID="Equation.3" ShapeID="_x0000_i1041" DrawAspect="Content" ObjectID="_1719390104" r:id="rId40"/>
              </w:object>
            </w:r>
            <w:r w:rsidRPr="009014F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20" w14:anchorId="7B5092B5">
                <v:shape id="_x0000_i1042" type="#_x0000_t75" style="width:57pt;height:15.5pt" o:ole="">
                  <v:imagedata r:id="rId41" o:title=""/>
                </v:shape>
                <o:OLEObject Type="Embed" ProgID="Equation.3" ShapeID="_x0000_i1042" DrawAspect="Content" ObjectID="_1719390105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F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ắng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 là Anilin (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1195FCCE" w14:textId="77777777" w:rsidR="00F77D46" w:rsidRPr="00BD6BF9" w:rsidRDefault="00F77D46" w:rsidP="00E449B3">
            <w:pPr>
              <w:tabs>
                <w:tab w:val="left" w:pos="4211"/>
              </w:tabs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 làm quỳ tím chuyển sang màu xan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 là Etylamin (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42103371" w14:textId="77777777" w:rsidR="00F77D46" w:rsidRPr="009014FA" w:rsidRDefault="00F77D46" w:rsidP="00E449B3">
            <w:pPr>
              <w:tabs>
                <w:tab w:val="left" w:pos="4211"/>
              </w:tabs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9" w:type="dxa"/>
          </w:tcPr>
          <w:p w14:paraId="02925045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21E0EDB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162CAC59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ADC931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0B02F0FC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0AE3A60D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5A660488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F77D46" w:rsidRPr="008F1041" w14:paraId="4C337E3E" w14:textId="77777777" w:rsidTr="00E449B3">
        <w:tc>
          <w:tcPr>
            <w:tcW w:w="1101" w:type="dxa"/>
          </w:tcPr>
          <w:p w14:paraId="2E2E1C15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39F824CD" w14:textId="77777777" w:rsidR="00F77D46" w:rsidRPr="00075507" w:rsidRDefault="00F77D46" w:rsidP="00E449B3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B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P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&gt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P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7FA897C6" w14:textId="77777777" w:rsidR="00F77D46" w:rsidRPr="00A6729E" w:rsidRDefault="00F77D46" w:rsidP="00E449B3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8361D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Ba3(PO4)2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 xml:space="preserve"> = 3,606. 10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601= 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6.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6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 xml:space="preserve"> mol</w:t>
            </w:r>
          </w:p>
          <w:p w14:paraId="01D375D4" w14:textId="77777777" w:rsidR="00F77D46" w:rsidRPr="00A6729E" w:rsidRDefault="00F77D46" w:rsidP="00E449B3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ố mol P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-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trong 4 lít nước máy là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2x 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6.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6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ol= 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12.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6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 xml:space="preserve"> mol</w:t>
            </w:r>
          </w:p>
          <w:p w14:paraId="285BF2E6" w14:textId="77777777" w:rsidR="00F77D46" w:rsidRPr="00A6729E" w:rsidRDefault="00F77D46" w:rsidP="00E449B3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Khối lượng của PO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-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 xml:space="preserve"> có trong 4 lít nướ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 </w:t>
            </w:r>
          </w:p>
          <w:p w14:paraId="6A8233D3" w14:textId="77777777" w:rsidR="00F77D46" w:rsidRPr="00A6729E" w:rsidRDefault="00F77D46" w:rsidP="00E449B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1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2.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6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. 95. 10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3 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= 1,14 mg</w:t>
            </w:r>
          </w:p>
          <w:p w14:paraId="200B276E" w14:textId="77777777" w:rsidR="00F77D46" w:rsidRPr="00A6729E" w:rsidRDefault="00F77D46" w:rsidP="00E449B3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Nồng độ của PO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-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 xml:space="preserve"> là 1,14: 4= 0,285 mg/lit </w:t>
            </w:r>
          </w:p>
          <w:p w14:paraId="66F47183" w14:textId="77777777" w:rsidR="00F77D46" w:rsidRPr="00CE0B89" w:rsidRDefault="00F77D46" w:rsidP="00E449B3">
            <w:pPr>
              <w:spacing w:line="276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→ hàm lượng PO4</w:t>
            </w:r>
            <w:r w:rsidRPr="00A672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-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&lt; </w:t>
            </w:r>
            <w:r w:rsidRPr="005E1470">
              <w:rPr>
                <w:rFonts w:ascii="Times New Roman" w:hAnsi="Times New Roman" w:cs="Times New Roman"/>
                <w:sz w:val="24"/>
                <w:szCs w:val="24"/>
              </w:rPr>
              <w:t>0,35 mg/lit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n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 trong d</w:t>
            </w:r>
            <w:r w:rsidRPr="00A6729E">
              <w:rPr>
                <w:rFonts w:ascii="Times New Roman" w:hAnsi="Times New Roman" w:cs="Times New Roman"/>
                <w:sz w:val="24"/>
                <w:szCs w:val="24"/>
              </w:rPr>
              <w:t>ưới hạn cho phép.</w:t>
            </w:r>
          </w:p>
        </w:tc>
        <w:tc>
          <w:tcPr>
            <w:tcW w:w="1099" w:type="dxa"/>
          </w:tcPr>
          <w:p w14:paraId="4AB3A487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68BBA52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1BAFE3E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7DB851C8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3266DE1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145223D6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E358D14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77204EB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</w:tbl>
    <w:p w14:paraId="6E7EE650" w14:textId="77777777" w:rsidR="00F77D46" w:rsidRPr="00243AAD" w:rsidRDefault="00F77D46" w:rsidP="00F77D46">
      <w:pPr>
        <w:pStyle w:val="VD"/>
        <w:spacing w:before="0" w:after="120" w:line="240" w:lineRule="auto"/>
        <w:ind w:left="0" w:firstLine="0"/>
        <w:rPr>
          <w:color w:val="FF0000"/>
          <w:lang w:val="pt-BR"/>
        </w:rPr>
      </w:pPr>
    </w:p>
    <w:p w14:paraId="15568A72" w14:textId="77777777" w:rsidR="00F77D46" w:rsidRPr="00A97233" w:rsidRDefault="00F77D46" w:rsidP="00F77D46">
      <w:pPr>
        <w:pStyle w:val="1chinhtrang"/>
        <w:spacing w:before="0" w:after="120" w:line="240" w:lineRule="auto"/>
        <w:ind w:firstLine="0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5</w:t>
      </w:r>
      <w:r w:rsidRPr="00A97233">
        <w:rPr>
          <w:rFonts w:ascii="Times New Roman" w:hAnsi="Times New Roman"/>
          <w:b/>
          <w:sz w:val="24"/>
          <w:szCs w:val="24"/>
        </w:rPr>
        <w:t xml:space="preserve">. </w:t>
      </w:r>
      <w:r w:rsidRPr="00A97233">
        <w:rPr>
          <w:rFonts w:ascii="Times New Roman" w:hAnsi="Times New Roman"/>
          <w:b/>
          <w:i/>
          <w:sz w:val="24"/>
          <w:szCs w:val="24"/>
        </w:rPr>
        <w:t>(</w:t>
      </w:r>
      <w:r>
        <w:rPr>
          <w:rFonts w:ascii="Times New Roman" w:hAnsi="Times New Roman"/>
          <w:b/>
          <w:i/>
          <w:sz w:val="24"/>
          <w:szCs w:val="24"/>
        </w:rPr>
        <w:t>3,0</w:t>
      </w:r>
      <w:r w:rsidRPr="00A97233">
        <w:rPr>
          <w:rFonts w:ascii="Times New Roman" w:hAnsi="Times New Roman"/>
          <w:b/>
          <w:i/>
          <w:sz w:val="24"/>
          <w:szCs w:val="24"/>
        </w:rPr>
        <w:t xml:space="preserve"> điểm)</w:t>
      </w:r>
    </w:p>
    <w:p w14:paraId="3409E2CC" w14:textId="77777777" w:rsidR="00F77D46" w:rsidRDefault="00F77D46" w:rsidP="00F77D4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 xml:space="preserve">5.1. 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Hãy tính tổng khối lượng muối có trong dung dịch A chứa các ion Na</w:t>
      </w:r>
      <w:r w:rsidRPr="00A97233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+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>;</w:t>
      </w:r>
      <w:r w:rsidRPr="00A97233">
        <w:rPr>
          <w:rFonts w:ascii="Times New Roman" w:hAnsi="Times New Roman" w:cs="Times New Roman"/>
          <w:position w:val="-12"/>
          <w:sz w:val="24"/>
          <w:szCs w:val="24"/>
        </w:rPr>
        <w:object w:dxaOrig="520" w:dyaOrig="380" w14:anchorId="5D192D2D">
          <v:shape id="_x0000_i1043" type="#_x0000_t75" style="width:26pt;height:19.5pt" o:ole="">
            <v:imagedata r:id="rId10" o:title=""/>
          </v:shape>
          <o:OLEObject Type="Embed" ProgID="Equation.DSMT4" ShapeID="_x0000_i1043" DrawAspect="Content" ObjectID="_1719390106" r:id="rId43"/>
        </w:objec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>;</w:t>
      </w:r>
      <w:r w:rsidRPr="00A97233">
        <w:rPr>
          <w:rFonts w:ascii="Times New Roman" w:hAnsi="Times New Roman" w:cs="Times New Roman"/>
          <w:position w:val="-10"/>
          <w:sz w:val="24"/>
          <w:szCs w:val="24"/>
        </w:rPr>
        <w:object w:dxaOrig="560" w:dyaOrig="360" w14:anchorId="29E70844">
          <v:shape id="_x0000_i1044" type="#_x0000_t75" style="width:28.5pt;height:18pt" o:ole="">
            <v:imagedata r:id="rId12" o:title=""/>
          </v:shape>
          <o:OLEObject Type="Embed" ProgID="Equation.3" ShapeID="_x0000_i1044" DrawAspect="Content" ObjectID="_1719390107" r:id="rId44"/>
        </w:objec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>;</w:t>
      </w:r>
      <w:r w:rsidRPr="00A97233">
        <w:rPr>
          <w:rFonts w:ascii="Times New Roman" w:hAnsi="Times New Roman" w:cs="Times New Roman"/>
          <w:position w:val="-12"/>
          <w:sz w:val="24"/>
          <w:szCs w:val="24"/>
        </w:rPr>
        <w:object w:dxaOrig="580" w:dyaOrig="380" w14:anchorId="1F34E848">
          <v:shape id="_x0000_i1045" type="#_x0000_t75" style="width:29pt;height:19.5pt" o:ole="">
            <v:imagedata r:id="rId14" o:title=""/>
          </v:shape>
          <o:OLEObject Type="Embed" ProgID="Equation.3" ShapeID="_x0000_i1045" DrawAspect="Content" ObjectID="_1719390108" r:id="rId45"/>
        </w:object>
      </w:r>
      <w:r>
        <w:rPr>
          <w:rFonts w:ascii="Times New Roman" w:hAnsi="Times New Roman" w:cs="Times New Roman"/>
          <w:sz w:val="24"/>
          <w:szCs w:val="24"/>
          <w:lang w:val="es-ES"/>
        </w:rPr>
        <w:t>. B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>iết rằng khi cho A tác dụng với dung dịch Ba(OH)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dư và đun nóng thu được 0,34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>g</w:t>
      </w:r>
      <w:r>
        <w:rPr>
          <w:rFonts w:ascii="Times New Roman" w:hAnsi="Times New Roman" w:cs="Times New Roman"/>
          <w:sz w:val="24"/>
          <w:szCs w:val="24"/>
          <w:lang w:val="es-ES"/>
        </w:rPr>
        <w:t>am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khí có thể làm xanh quỳ ẩm và 4,3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>g</w:t>
      </w:r>
      <w:r>
        <w:rPr>
          <w:rFonts w:ascii="Times New Roman" w:hAnsi="Times New Roman" w:cs="Times New Roman"/>
          <w:sz w:val="24"/>
          <w:szCs w:val="24"/>
          <w:lang w:val="es-ES"/>
        </w:rPr>
        <w:t>am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kết tủa; còn khi cho A tác dụng với dung dịch H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>SO</w:t>
      </w:r>
      <w:r w:rsidRPr="00A97233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4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 xml:space="preserve"> dư thì thu được 0,224 lít khí 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( ở 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>đktc</w:t>
      </w:r>
      <w:r>
        <w:rPr>
          <w:rFonts w:ascii="Times New Roman" w:hAnsi="Times New Roman" w:cs="Times New Roman"/>
          <w:sz w:val="24"/>
          <w:szCs w:val="24"/>
          <w:lang w:val="es-ES"/>
        </w:rPr>
        <w:t>)</w:t>
      </w:r>
      <w:r w:rsidRPr="00A97233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7A4E8C77" w14:textId="77777777" w:rsidR="00F77D46" w:rsidRPr="005E1470" w:rsidRDefault="00F77D46" w:rsidP="00F77D4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5.2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70FFC">
        <w:rPr>
          <w:rFonts w:ascii="Times New Roman" w:hAnsi="Times New Roman" w:cs="Times New Roman"/>
          <w:sz w:val="24"/>
          <w:szCs w:val="24"/>
        </w:rPr>
        <w:t>Có 4 chất hữu cơ A, B, D, E đều mạch hở (chứa C, H, O) và đều có tỉ khối đối với hiđro là 37. A có mạch cacbon không phân nhánh, chỉ tác dụng với Na. B tác dụng với Na, Na</w:t>
      </w:r>
      <w:r w:rsidRPr="00D70F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70FFC">
        <w:rPr>
          <w:rFonts w:ascii="Times New Roman" w:hAnsi="Times New Roman" w:cs="Times New Roman"/>
          <w:sz w:val="24"/>
          <w:szCs w:val="24"/>
        </w:rPr>
        <w:t>CO</w:t>
      </w:r>
      <w:r w:rsidRPr="00D70FF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70FFC">
        <w:rPr>
          <w:rFonts w:ascii="Times New Roman" w:hAnsi="Times New Roman" w:cs="Times New Roman"/>
          <w:sz w:val="24"/>
          <w:szCs w:val="24"/>
        </w:rPr>
        <w:t xml:space="preserve"> nhưng không tham gia phản ứng tráng bạc. Khi oxi hóa A ở điều kiện thích hợp được đồng đẳng kế tiếp của B. D tác dụng với dung dịch NaOH nhưng không tác dụng với Na và không tham gia phản ứng tráng bạc. E tác dụng với Na</w:t>
      </w:r>
      <w:r w:rsidRPr="00D70F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70FFC">
        <w:rPr>
          <w:rFonts w:ascii="Times New Roman" w:hAnsi="Times New Roman" w:cs="Times New Roman"/>
          <w:sz w:val="24"/>
          <w:szCs w:val="24"/>
        </w:rPr>
        <w:t>CO</w:t>
      </w:r>
      <w:r w:rsidRPr="00D70FF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70FFC">
        <w:rPr>
          <w:rFonts w:ascii="Times New Roman" w:hAnsi="Times New Roman" w:cs="Times New Roman"/>
          <w:sz w:val="24"/>
          <w:szCs w:val="24"/>
        </w:rPr>
        <w:t>, với Na và tham gia phản ứng tráng bạc. Xác định công thức phân tử, công thức cấu tạo của A, B, D, E và viết các phương trình hóa học minh họa?</w:t>
      </w:r>
    </w:p>
    <w:p w14:paraId="326FA1B3" w14:textId="77777777" w:rsidR="00F77D46" w:rsidRDefault="00F77D46" w:rsidP="00F77D46">
      <w:pPr>
        <w:pStyle w:val="VD"/>
        <w:spacing w:before="0" w:after="120" w:line="240" w:lineRule="auto"/>
        <w:ind w:left="0" w:firstLine="0"/>
        <w:rPr>
          <w:color w:val="FF0000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512"/>
        <w:gridCol w:w="1241"/>
      </w:tblGrid>
      <w:tr w:rsidR="00F77D46" w:rsidRPr="008F1041" w14:paraId="1EA3781C" w14:textId="77777777" w:rsidTr="00E449B3">
        <w:tc>
          <w:tcPr>
            <w:tcW w:w="1101" w:type="dxa"/>
          </w:tcPr>
          <w:p w14:paraId="7F9B1C3A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5</w:t>
            </w:r>
          </w:p>
        </w:tc>
        <w:tc>
          <w:tcPr>
            <w:tcW w:w="7512" w:type="dxa"/>
          </w:tcPr>
          <w:p w14:paraId="7C96D2DB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CHẤM</w:t>
            </w:r>
          </w:p>
        </w:tc>
        <w:tc>
          <w:tcPr>
            <w:tcW w:w="1241" w:type="dxa"/>
          </w:tcPr>
          <w:p w14:paraId="41240A14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F77D46" w:rsidRPr="008F1041" w14:paraId="6DCDECE1" w14:textId="77777777" w:rsidTr="00E449B3">
        <w:tc>
          <w:tcPr>
            <w:tcW w:w="1101" w:type="dxa"/>
          </w:tcPr>
          <w:p w14:paraId="004391A8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.1</w:t>
            </w:r>
          </w:p>
          <w:p w14:paraId="3B379872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0 điểm)</w:t>
            </w:r>
          </w:p>
        </w:tc>
        <w:tc>
          <w:tcPr>
            <w:tcW w:w="7512" w:type="dxa"/>
          </w:tcPr>
          <w:p w14:paraId="5EE03304" w14:textId="77777777" w:rsidR="00F77D46" w:rsidRDefault="00F77D46" w:rsidP="00E449B3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Gọi x, y, z, t lần lượt là số mol của các ion </w:t>
            </w:r>
            <w:r w:rsidRPr="00A97233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Na</w:t>
            </w:r>
            <w:r w:rsidRPr="00A9723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+</w:t>
            </w:r>
            <w:r w:rsidRPr="00A97233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;</w:t>
            </w:r>
            <w:r w:rsidRPr="00A9723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0" w:dyaOrig="380" w14:anchorId="4BBFC1E3">
                <v:shape id="_x0000_i1046" type="#_x0000_t75" style="width:26pt;height:19.5pt" o:ole="">
                  <v:imagedata r:id="rId10" o:title=""/>
                </v:shape>
                <o:OLEObject Type="Embed" ProgID="Equation.DSMT4" ShapeID="_x0000_i1046" DrawAspect="Content" ObjectID="_1719390109" r:id="rId46"/>
              </w:object>
            </w:r>
            <w:r w:rsidRPr="00A97233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;</w:t>
            </w:r>
            <w:r w:rsidRPr="00A9723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60" w14:anchorId="167DEFFE">
                <v:shape id="_x0000_i1047" type="#_x0000_t75" style="width:28.5pt;height:18pt" o:ole="">
                  <v:imagedata r:id="rId12" o:title=""/>
                </v:shape>
                <o:OLEObject Type="Embed" ProgID="Equation.3" ShapeID="_x0000_i1047" DrawAspect="Content" ObjectID="_1719390110" r:id="rId47"/>
              </w:object>
            </w:r>
            <w:r w:rsidRPr="00A97233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;</w:t>
            </w:r>
            <w:r w:rsidRPr="00A9723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80" w:dyaOrig="380" w14:anchorId="786CA488">
                <v:shape id="_x0000_i1048" type="#_x0000_t75" style="width:29pt;height:19.5pt" o:ole="">
                  <v:imagedata r:id="rId14" o:title=""/>
                </v:shape>
                <o:OLEObject Type="Embed" ProgID="Equation.3" ShapeID="_x0000_i1048" DrawAspect="Content" ObjectID="_1719390111" r:id="rId48"/>
              </w:object>
            </w:r>
          </w:p>
          <w:p w14:paraId="5A12145E" w14:textId="77777777" w:rsidR="00F77D46" w:rsidRDefault="00F77D46" w:rsidP="00E44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49716A4" wp14:editId="234C5ED5">
                      <wp:simplePos x="0" y="0"/>
                      <wp:positionH relativeFrom="column">
                        <wp:posOffset>1743375</wp:posOffset>
                      </wp:positionH>
                      <wp:positionV relativeFrom="paragraph">
                        <wp:posOffset>103809</wp:posOffset>
                      </wp:positionV>
                      <wp:extent cx="45719" cy="192101"/>
                      <wp:effectExtent l="19050" t="0" r="12065" b="17780"/>
                      <wp:wrapNone/>
                      <wp:docPr id="15" name="Left Brac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192101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7455F89" id="Left Brace 15" o:spid="_x0000_s1026" type="#_x0000_t87" style="position:absolute;margin-left:137.25pt;margin-top:8.15pt;width:3.6pt;height:15.1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" adj="428" strokecolor="#4472c4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A </w:t>
            </w:r>
            <w:r w:rsidRPr="009014F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320" w14:anchorId="7AF0FD9F">
                <v:shape id="_x0000_i1049" type="#_x0000_t75" style="width:70pt;height:15.5pt" o:ole="">
                  <v:imagedata r:id="rId49" o:title=""/>
                </v:shape>
                <o:OLEObject Type="Embed" ProgID="Equation.3" ShapeID="_x0000_i1049" DrawAspect="Content" ObjectID="_1719390112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F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Ba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14:paraId="02A433EB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                                       BaCO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3</w:t>
            </w:r>
          </w:p>
          <w:p w14:paraId="706862B5" w14:textId="77777777" w:rsidR="00F77D46" w:rsidRDefault="00F77D46" w:rsidP="00E44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y = 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H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,34: 17 = 0,02 mol</w:t>
            </w:r>
          </w:p>
          <w:p w14:paraId="6F9FBDA1" w14:textId="77777777" w:rsidR="00F77D46" w:rsidRDefault="00F77D46" w:rsidP="00E44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97t + 233z = 4,3 (*) </w:t>
            </w:r>
          </w:p>
          <w:p w14:paraId="5E3AAE6A" w14:textId="77777777" w:rsidR="00F77D46" w:rsidRDefault="00F77D46" w:rsidP="00E44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A </w:t>
            </w:r>
            <w:r w:rsidRPr="009014F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0A3EC5A9">
                <v:shape id="_x0000_i1050" type="#_x0000_t75" style="width:54pt;height:15.5pt" o:ole="">
                  <v:imagedata r:id="rId51" o:title=""/>
                </v:shape>
                <o:OLEObject Type="Embed" ProgID="Equation.3" ShapeID="_x0000_i1050" DrawAspect="Content" ObjectID="_1719390113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 = 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O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 0,01 mol</w:t>
            </w:r>
          </w:p>
          <w:p w14:paraId="0C420C20" w14:textId="77777777" w:rsidR="00F77D46" w:rsidRDefault="00F77D46" w:rsidP="00E44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Thế t vào pt (*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z = 0,01mol</w:t>
            </w:r>
          </w:p>
          <w:p w14:paraId="5CD7E584" w14:textId="77777777" w:rsidR="00F77D46" w:rsidRDefault="00F77D46" w:rsidP="00E44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ảo toàn điện tích trong dd A ta có:</w:t>
            </w:r>
          </w:p>
          <w:p w14:paraId="618CD424" w14:textId="77777777" w:rsidR="00F77D46" w:rsidRDefault="00F77D46" w:rsidP="00E449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 + y = 2z + 2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x = 0,02 mol</w:t>
            </w:r>
          </w:p>
          <w:p w14:paraId="72B34516" w14:textId="77777777" w:rsidR="00F77D46" w:rsidRPr="00B246F2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3.0,02 + 18.0,02 + 96. 0,01 + 60.0,01 = 2,38 gam</w:t>
            </w:r>
          </w:p>
        </w:tc>
        <w:tc>
          <w:tcPr>
            <w:tcW w:w="1241" w:type="dxa"/>
          </w:tcPr>
          <w:p w14:paraId="626E5F4A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3F4A954A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B4E17F1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DF94D24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1011610E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5C51D0C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75F8095B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478BEA8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5DB06035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5267A912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</w:tr>
      <w:tr w:rsidR="00F77D46" w:rsidRPr="008F1041" w14:paraId="45F7AEA8" w14:textId="77777777" w:rsidTr="00E449B3">
        <w:tc>
          <w:tcPr>
            <w:tcW w:w="1101" w:type="dxa"/>
            <w:vMerge w:val="restart"/>
          </w:tcPr>
          <w:p w14:paraId="10056FAC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.2</w:t>
            </w:r>
          </w:p>
          <w:p w14:paraId="3B99DDBF" w14:textId="77777777" w:rsidR="00F77D46" w:rsidRPr="00221C98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2,0 điểm)</w:t>
            </w:r>
          </w:p>
        </w:tc>
        <w:tc>
          <w:tcPr>
            <w:tcW w:w="7512" w:type="dxa"/>
          </w:tcPr>
          <w:p w14:paraId="18DCAE13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vi-VN"/>
              </w:rPr>
            </w:pPr>
            <w:r w:rsidRPr="00D70FFC">
              <w:rPr>
                <w:sz w:val="24"/>
                <w:szCs w:val="24"/>
                <w:lang w:val="vi-VN"/>
              </w:rPr>
              <w:lastRenderedPageBreak/>
              <w:t xml:space="preserve">Khối lượng mol của A, B, D, E là: M=37.2 =74 </w:t>
            </w:r>
          </w:p>
          <w:p w14:paraId="650EBF87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vi-VN"/>
              </w:rPr>
            </w:pPr>
            <w:r w:rsidRPr="00D70FFC">
              <w:rPr>
                <w:sz w:val="24"/>
                <w:szCs w:val="24"/>
                <w:lang w:val="vi-VN"/>
              </w:rPr>
              <w:lastRenderedPageBreak/>
              <w:t>Gọi công thức của các chất là CxHyOz → M = 12x + y + 16z</w:t>
            </w:r>
          </w:p>
          <w:p w14:paraId="01D699D4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vi-VN"/>
              </w:rPr>
            </w:pPr>
            <w:r w:rsidRPr="00D70FFC">
              <w:rPr>
                <w:sz w:val="24"/>
                <w:szCs w:val="24"/>
                <w:lang w:val="vi-VN"/>
              </w:rPr>
              <w:t>+ z=1 → x=4, y=10 → Công thức phân tử C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D70FFC">
              <w:rPr>
                <w:sz w:val="24"/>
                <w:szCs w:val="24"/>
                <w:lang w:val="vi-VN"/>
              </w:rPr>
              <w:t>H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10</w:t>
            </w:r>
            <w:r w:rsidRPr="00D70FFC">
              <w:rPr>
                <w:sz w:val="24"/>
                <w:szCs w:val="24"/>
                <w:lang w:val="vi-VN"/>
              </w:rPr>
              <w:t>O</w:t>
            </w:r>
          </w:p>
          <w:p w14:paraId="20D81031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vi-VN"/>
              </w:rPr>
            </w:pPr>
            <w:r w:rsidRPr="00D70FFC">
              <w:rPr>
                <w:sz w:val="24"/>
                <w:szCs w:val="24"/>
                <w:lang w:val="vi-VN"/>
              </w:rPr>
              <w:t>+ z=2→ x=3, y=6 → Công thức phân tử C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3</w:t>
            </w:r>
            <w:r w:rsidRPr="00D70FFC">
              <w:rPr>
                <w:sz w:val="24"/>
                <w:szCs w:val="24"/>
                <w:lang w:val="vi-VN"/>
              </w:rPr>
              <w:t>H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6</w:t>
            </w:r>
            <w:r w:rsidRPr="00D70FFC">
              <w:rPr>
                <w:sz w:val="24"/>
                <w:szCs w:val="24"/>
                <w:lang w:val="vi-VN"/>
              </w:rPr>
              <w:t>O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2</w:t>
            </w:r>
          </w:p>
          <w:p w14:paraId="1BF1E7CB" w14:textId="77777777" w:rsidR="00F77D46" w:rsidRPr="00D70FFC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70FF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+ z=3→ x=2, y=2 → Công thức phân tử C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O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vi-VN"/>
              </w:rPr>
              <w:t>3</w:t>
            </w:r>
          </w:p>
        </w:tc>
        <w:tc>
          <w:tcPr>
            <w:tcW w:w="1241" w:type="dxa"/>
          </w:tcPr>
          <w:p w14:paraId="2A5625DF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0,5</w:t>
            </w:r>
          </w:p>
        </w:tc>
      </w:tr>
      <w:tr w:rsidR="00F77D46" w:rsidRPr="008F1041" w14:paraId="397F85AC" w14:textId="77777777" w:rsidTr="00E449B3">
        <w:tc>
          <w:tcPr>
            <w:tcW w:w="1101" w:type="dxa"/>
            <w:vMerge/>
          </w:tcPr>
          <w:p w14:paraId="49F44A48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2" w:type="dxa"/>
          </w:tcPr>
          <w:p w14:paraId="3BD29189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vi-VN"/>
              </w:rPr>
            </w:pPr>
            <w:r w:rsidRPr="00D70FFC">
              <w:rPr>
                <w:sz w:val="24"/>
                <w:szCs w:val="24"/>
                <w:lang w:val="vi-VN"/>
              </w:rPr>
              <w:t>- E tác dụng với Na, Na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D70FFC">
              <w:rPr>
                <w:sz w:val="24"/>
                <w:szCs w:val="24"/>
                <w:lang w:val="vi-VN"/>
              </w:rPr>
              <w:t>CO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3</w:t>
            </w:r>
            <w:r w:rsidRPr="00D70FFC">
              <w:rPr>
                <w:sz w:val="24"/>
                <w:szCs w:val="24"/>
                <w:lang w:val="vi-VN"/>
              </w:rPr>
              <w:t xml:space="preserve">, tham giam phản ứng tráng bạc </w:t>
            </w:r>
            <w:r w:rsidRPr="00D70FFC">
              <w:rPr>
                <w:sz w:val="24"/>
                <w:szCs w:val="24"/>
                <w:lang w:val="pt-BR" w:eastAsia="vi-VN"/>
              </w:rPr>
              <w:t xml:space="preserve">→ E vừa chứa nhóm chức -COOH và nhóm chức -CHO → E có công thức cấu tạo là: OHC-COOH </w:t>
            </w:r>
          </w:p>
          <w:p w14:paraId="18260565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70FFC">
              <w:rPr>
                <w:sz w:val="24"/>
                <w:szCs w:val="24"/>
              </w:rPr>
              <w:t>2OHC-COOH + 2Na → 2OHC-COONa + 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</w:p>
          <w:p w14:paraId="05A9B841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70FFC">
              <w:rPr>
                <w:sz w:val="24"/>
                <w:szCs w:val="24"/>
              </w:rPr>
              <w:t>2OHC-COOH + Na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  <w:r w:rsidRPr="00D70FFC">
              <w:rPr>
                <w:sz w:val="24"/>
                <w:szCs w:val="24"/>
              </w:rPr>
              <w:t>CO</w:t>
            </w:r>
            <w:r w:rsidRPr="00D70FFC">
              <w:rPr>
                <w:sz w:val="24"/>
                <w:szCs w:val="24"/>
                <w:vertAlign w:val="subscript"/>
              </w:rPr>
              <w:t>3</w:t>
            </w:r>
            <w:r w:rsidRPr="00D70FFC">
              <w:rPr>
                <w:sz w:val="24"/>
                <w:szCs w:val="24"/>
              </w:rPr>
              <w:t xml:space="preserve"> → 2OHC-COONa + CO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  <w:r w:rsidRPr="00D70FFC">
              <w:rPr>
                <w:sz w:val="24"/>
                <w:szCs w:val="24"/>
              </w:rPr>
              <w:t xml:space="preserve"> + 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  <w:r w:rsidRPr="00D70FFC">
              <w:rPr>
                <w:sz w:val="24"/>
                <w:szCs w:val="24"/>
              </w:rPr>
              <w:t>O</w:t>
            </w:r>
          </w:p>
          <w:p w14:paraId="5B0E50CE" w14:textId="77777777" w:rsidR="00F77D46" w:rsidRPr="00D70FFC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OHC-COOH + 2AgNO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 xml:space="preserve"> + 4N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+ 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O → (COON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 xml:space="preserve"> + 2Ag + 2N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41" w:type="dxa"/>
          </w:tcPr>
          <w:p w14:paraId="4F3EDBB5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</w:tr>
      <w:tr w:rsidR="00F77D46" w:rsidRPr="008F1041" w14:paraId="45AA398C" w14:textId="77777777" w:rsidTr="00E449B3">
        <w:tc>
          <w:tcPr>
            <w:tcW w:w="1101" w:type="dxa"/>
            <w:vMerge/>
          </w:tcPr>
          <w:p w14:paraId="6C37E5EF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2" w:type="dxa"/>
          </w:tcPr>
          <w:p w14:paraId="377CE27C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vi-VN"/>
              </w:rPr>
            </w:pPr>
            <w:r w:rsidRPr="00D70FFC">
              <w:rPr>
                <w:sz w:val="24"/>
                <w:szCs w:val="24"/>
                <w:lang w:val="vi-VN"/>
              </w:rPr>
              <w:t>- B tác dụng với Na, Na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D70FFC">
              <w:rPr>
                <w:sz w:val="24"/>
                <w:szCs w:val="24"/>
                <w:lang w:val="vi-VN"/>
              </w:rPr>
              <w:t>CO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3</w:t>
            </w:r>
            <w:r w:rsidRPr="00D70FFC">
              <w:rPr>
                <w:sz w:val="24"/>
                <w:szCs w:val="24"/>
                <w:lang w:val="vi-VN"/>
              </w:rPr>
              <w:t xml:space="preserve"> </w:t>
            </w:r>
            <w:r w:rsidRPr="00D70FFC">
              <w:rPr>
                <w:sz w:val="24"/>
                <w:szCs w:val="24"/>
                <w:lang w:val="pt-BR" w:eastAsia="vi-VN"/>
              </w:rPr>
              <w:t>→ B chứa nhóm chức -COOH → B có công thức cấu tạo là: CH</w:t>
            </w:r>
            <w:r w:rsidRPr="00D70FFC">
              <w:rPr>
                <w:sz w:val="24"/>
                <w:szCs w:val="24"/>
                <w:vertAlign w:val="subscript"/>
                <w:lang w:val="pt-BR" w:eastAsia="vi-VN"/>
              </w:rPr>
              <w:t>3</w:t>
            </w:r>
            <w:r w:rsidRPr="00D70FFC">
              <w:rPr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sz w:val="24"/>
                <w:szCs w:val="24"/>
                <w:vertAlign w:val="subscript"/>
                <w:lang w:val="pt-BR" w:eastAsia="vi-VN"/>
              </w:rPr>
              <w:t>2</w:t>
            </w:r>
            <w:r w:rsidRPr="00D70FFC">
              <w:rPr>
                <w:sz w:val="24"/>
                <w:szCs w:val="24"/>
                <w:lang w:val="pt-BR" w:eastAsia="vi-VN"/>
              </w:rPr>
              <w:t xml:space="preserve">COOH </w:t>
            </w:r>
          </w:p>
          <w:p w14:paraId="4D096ECF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70FFC">
              <w:rPr>
                <w:sz w:val="24"/>
                <w:szCs w:val="24"/>
              </w:rPr>
              <w:t>2</w:t>
            </w:r>
            <w:r w:rsidRPr="00D70FFC">
              <w:rPr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sz w:val="24"/>
                <w:szCs w:val="24"/>
                <w:vertAlign w:val="subscript"/>
                <w:lang w:val="pt-BR" w:eastAsia="vi-VN"/>
              </w:rPr>
              <w:t>3</w:t>
            </w:r>
            <w:r w:rsidRPr="00D70FFC">
              <w:rPr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sz w:val="24"/>
                <w:szCs w:val="24"/>
                <w:vertAlign w:val="subscript"/>
                <w:lang w:val="pt-BR" w:eastAsia="vi-VN"/>
              </w:rPr>
              <w:t>2</w:t>
            </w:r>
            <w:r w:rsidRPr="00D70FFC">
              <w:rPr>
                <w:sz w:val="24"/>
                <w:szCs w:val="24"/>
                <w:lang w:val="pt-BR" w:eastAsia="vi-VN"/>
              </w:rPr>
              <w:t>COOH</w:t>
            </w:r>
            <w:r w:rsidRPr="00D70FFC">
              <w:rPr>
                <w:sz w:val="24"/>
                <w:szCs w:val="24"/>
              </w:rPr>
              <w:t xml:space="preserve"> + 2Na → 2</w:t>
            </w:r>
            <w:r w:rsidRPr="00D70FFC">
              <w:rPr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sz w:val="24"/>
                <w:szCs w:val="24"/>
                <w:vertAlign w:val="subscript"/>
                <w:lang w:val="pt-BR" w:eastAsia="vi-VN"/>
              </w:rPr>
              <w:t>3</w:t>
            </w:r>
            <w:r w:rsidRPr="00D70FFC">
              <w:rPr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sz w:val="24"/>
                <w:szCs w:val="24"/>
                <w:vertAlign w:val="subscript"/>
                <w:lang w:val="pt-BR" w:eastAsia="vi-VN"/>
              </w:rPr>
              <w:t>2</w:t>
            </w:r>
            <w:r w:rsidRPr="00D70FFC">
              <w:rPr>
                <w:sz w:val="24"/>
                <w:szCs w:val="24"/>
                <w:lang w:val="pt-BR" w:eastAsia="vi-VN"/>
              </w:rPr>
              <w:t>COO</w:t>
            </w:r>
            <w:r w:rsidRPr="00D70FFC">
              <w:rPr>
                <w:sz w:val="24"/>
                <w:szCs w:val="24"/>
              </w:rPr>
              <w:t>Na + 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</w:p>
          <w:p w14:paraId="7DECEB23" w14:textId="77777777" w:rsidR="00F77D46" w:rsidRPr="00D70FFC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 w:eastAsia="vi-VN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 w:eastAsia="vi-VN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OOH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 xml:space="preserve"> + Na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 xml:space="preserve"> → 2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 w:eastAsia="vi-VN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 w:eastAsia="vi-VN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OO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Na + CO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241" w:type="dxa"/>
          </w:tcPr>
          <w:p w14:paraId="0505AC28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375</w:t>
            </w:r>
          </w:p>
        </w:tc>
      </w:tr>
      <w:tr w:rsidR="00F77D46" w:rsidRPr="008F1041" w14:paraId="2A924473" w14:textId="77777777" w:rsidTr="00E449B3">
        <w:tc>
          <w:tcPr>
            <w:tcW w:w="1101" w:type="dxa"/>
            <w:vMerge/>
          </w:tcPr>
          <w:p w14:paraId="2E6E807C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2" w:type="dxa"/>
          </w:tcPr>
          <w:p w14:paraId="6043D99B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  <w:vertAlign w:val="subscript"/>
                <w:lang w:val="vi-VN"/>
              </w:rPr>
            </w:pPr>
            <w:r w:rsidRPr="00D70FFC">
              <w:rPr>
                <w:sz w:val="24"/>
                <w:szCs w:val="24"/>
                <w:lang w:val="vi-VN"/>
              </w:rPr>
              <w:t xml:space="preserve">- D tác dụng với NaOH, không tác dụng với Na và không tham gia phản ứng tráng bạc </w:t>
            </w:r>
            <w:r w:rsidRPr="00D70FFC">
              <w:rPr>
                <w:sz w:val="24"/>
                <w:szCs w:val="24"/>
                <w:lang w:val="pt-BR" w:eastAsia="vi-VN"/>
              </w:rPr>
              <w:t>→</w:t>
            </w:r>
            <w:r w:rsidRPr="00D70FFC">
              <w:rPr>
                <w:sz w:val="24"/>
                <w:szCs w:val="24"/>
                <w:lang w:val="vi-VN"/>
              </w:rPr>
              <w:t xml:space="preserve"> D có công thức cấu tạo là: CH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3</w:t>
            </w:r>
            <w:r w:rsidRPr="00D70FFC">
              <w:rPr>
                <w:sz w:val="24"/>
                <w:szCs w:val="24"/>
                <w:lang w:val="vi-VN"/>
              </w:rPr>
              <w:t>COOCH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3</w:t>
            </w:r>
          </w:p>
          <w:p w14:paraId="25FFF0DE" w14:textId="77777777" w:rsidR="00F77D46" w:rsidRPr="00D70FFC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 w:eastAsia="vi-VN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OO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 w:eastAsia="vi-VN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 xml:space="preserve"> + NaOH → 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 w:eastAsia="vi-VN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lang w:val="pt-BR" w:eastAsia="vi-VN"/>
              </w:rPr>
              <w:t>COO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Na + 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OH</w:t>
            </w:r>
          </w:p>
        </w:tc>
        <w:tc>
          <w:tcPr>
            <w:tcW w:w="1241" w:type="dxa"/>
          </w:tcPr>
          <w:p w14:paraId="66C83B27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F77D46" w:rsidRPr="008F1041" w14:paraId="364AEA80" w14:textId="77777777" w:rsidTr="00E449B3">
        <w:tc>
          <w:tcPr>
            <w:tcW w:w="1101" w:type="dxa"/>
            <w:vMerge/>
          </w:tcPr>
          <w:p w14:paraId="4858BE3A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2" w:type="dxa"/>
          </w:tcPr>
          <w:p w14:paraId="0F8697BB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  <w:lang w:val="vi-VN"/>
              </w:rPr>
            </w:pPr>
            <w:r w:rsidRPr="00D70FFC">
              <w:rPr>
                <w:sz w:val="24"/>
                <w:szCs w:val="24"/>
                <w:lang w:val="vi-VN"/>
              </w:rPr>
              <w:t xml:space="preserve">- A có mạch cacbon không phân nhánh, chỉ tác dụng với Na, khi oxi hóa A thu được đồng đẳng kế tiếp của B </w:t>
            </w:r>
            <w:r w:rsidRPr="00D70FFC">
              <w:rPr>
                <w:sz w:val="24"/>
                <w:szCs w:val="24"/>
                <w:lang w:val="pt-BR" w:eastAsia="vi-VN"/>
              </w:rPr>
              <w:t>→</w:t>
            </w:r>
            <w:r w:rsidRPr="00D70FFC">
              <w:rPr>
                <w:sz w:val="24"/>
                <w:szCs w:val="24"/>
                <w:lang w:val="vi-VN"/>
              </w:rPr>
              <w:t xml:space="preserve"> A có công thức cấu tạo: CH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3</w:t>
            </w:r>
            <w:r w:rsidRPr="00D70FFC">
              <w:rPr>
                <w:sz w:val="24"/>
                <w:szCs w:val="24"/>
                <w:lang w:val="vi-VN"/>
              </w:rPr>
              <w:t>CH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D70FFC">
              <w:rPr>
                <w:sz w:val="24"/>
                <w:szCs w:val="24"/>
                <w:lang w:val="vi-VN"/>
              </w:rPr>
              <w:t>CH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D70FFC">
              <w:rPr>
                <w:sz w:val="24"/>
                <w:szCs w:val="24"/>
                <w:lang w:val="vi-VN"/>
              </w:rPr>
              <w:t>CH</w:t>
            </w:r>
            <w:r w:rsidRPr="00D70FFC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D70FFC">
              <w:rPr>
                <w:sz w:val="24"/>
                <w:szCs w:val="24"/>
                <w:lang w:val="vi-VN"/>
              </w:rPr>
              <w:t>OH</w:t>
            </w:r>
          </w:p>
          <w:p w14:paraId="3977A08C" w14:textId="77777777" w:rsidR="00F77D46" w:rsidRPr="00D70FFC" w:rsidRDefault="00F77D46" w:rsidP="00E449B3">
            <w:pPr>
              <w:pStyle w:val="Normal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70FFC">
              <w:rPr>
                <w:sz w:val="24"/>
                <w:szCs w:val="24"/>
              </w:rPr>
              <w:t>2CH</w:t>
            </w:r>
            <w:r w:rsidRPr="00D70FFC">
              <w:rPr>
                <w:sz w:val="24"/>
                <w:szCs w:val="24"/>
                <w:vertAlign w:val="subscript"/>
              </w:rPr>
              <w:t>3</w:t>
            </w:r>
            <w:r w:rsidRPr="00D70FFC">
              <w:rPr>
                <w:sz w:val="24"/>
                <w:szCs w:val="24"/>
              </w:rPr>
              <w:t>C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  <w:r w:rsidRPr="00D70FFC">
              <w:rPr>
                <w:sz w:val="24"/>
                <w:szCs w:val="24"/>
              </w:rPr>
              <w:t>C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  <w:r w:rsidRPr="00D70FFC">
              <w:rPr>
                <w:sz w:val="24"/>
                <w:szCs w:val="24"/>
              </w:rPr>
              <w:t>C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  <w:r w:rsidRPr="00D70FFC">
              <w:rPr>
                <w:sz w:val="24"/>
                <w:szCs w:val="24"/>
              </w:rPr>
              <w:t>OH + 2Na → 2CH</w:t>
            </w:r>
            <w:r w:rsidRPr="00D70FFC">
              <w:rPr>
                <w:sz w:val="24"/>
                <w:szCs w:val="24"/>
                <w:vertAlign w:val="subscript"/>
              </w:rPr>
              <w:t>3</w:t>
            </w:r>
            <w:r w:rsidRPr="00D70FFC">
              <w:rPr>
                <w:sz w:val="24"/>
                <w:szCs w:val="24"/>
              </w:rPr>
              <w:t>C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  <w:r w:rsidRPr="00D70FFC">
              <w:rPr>
                <w:sz w:val="24"/>
                <w:szCs w:val="24"/>
              </w:rPr>
              <w:t>C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  <w:r w:rsidRPr="00D70FFC">
              <w:rPr>
                <w:sz w:val="24"/>
                <w:szCs w:val="24"/>
              </w:rPr>
              <w:t>C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  <w:r w:rsidRPr="00D70FFC">
              <w:rPr>
                <w:sz w:val="24"/>
                <w:szCs w:val="24"/>
              </w:rPr>
              <w:t>ONa + H</w:t>
            </w:r>
            <w:r w:rsidRPr="00D70FFC">
              <w:rPr>
                <w:sz w:val="24"/>
                <w:szCs w:val="24"/>
                <w:vertAlign w:val="subscript"/>
              </w:rPr>
              <w:t>2</w:t>
            </w:r>
          </w:p>
          <w:p w14:paraId="3D56FCDE" w14:textId="77777777" w:rsidR="00F77D46" w:rsidRPr="00D70FFC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OH + O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70F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360" w14:anchorId="2531927A">
                <v:shape id="_x0000_i1051" type="#_x0000_t75" style="width:41.5pt;height:18pt" o:ole="">
                  <v:imagedata r:id="rId53" o:title=""/>
                </v:shape>
                <o:OLEObject Type="Embed" ProgID="Equation.DSMT4" ShapeID="_x0000_i1051" DrawAspect="Content" ObjectID="_1719390114" r:id="rId54"/>
              </w:objec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 xml:space="preserve"> 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COOH + H</w:t>
            </w:r>
            <w:r w:rsidRPr="00D70FF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70FFC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  <w:tc>
          <w:tcPr>
            <w:tcW w:w="1241" w:type="dxa"/>
          </w:tcPr>
          <w:p w14:paraId="4D2F9A9A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375</w:t>
            </w:r>
          </w:p>
        </w:tc>
      </w:tr>
    </w:tbl>
    <w:p w14:paraId="73130132" w14:textId="77777777" w:rsidR="00F77D46" w:rsidRPr="00221C98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B21CD0E" w14:textId="77777777" w:rsidR="00F77D46" w:rsidRPr="00387A59" w:rsidRDefault="00F77D46" w:rsidP="00F77D46">
      <w:pPr>
        <w:pStyle w:val="1chinhtrang"/>
        <w:spacing w:before="0" w:after="120" w:line="240" w:lineRule="auto"/>
        <w:ind w:firstLine="0"/>
        <w:rPr>
          <w:rFonts w:ascii="Times New Roman" w:hAnsi="Times New Roman"/>
          <w:b/>
          <w:sz w:val="24"/>
          <w:szCs w:val="24"/>
        </w:rPr>
      </w:pPr>
      <w:r w:rsidRPr="00A97233"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b/>
          <w:sz w:val="24"/>
          <w:szCs w:val="24"/>
        </w:rPr>
        <w:t>âu 6</w:t>
      </w:r>
      <w:r w:rsidRPr="00A97233">
        <w:rPr>
          <w:rFonts w:ascii="Times New Roman" w:hAnsi="Times New Roman"/>
          <w:b/>
          <w:sz w:val="24"/>
          <w:szCs w:val="24"/>
        </w:rPr>
        <w:t xml:space="preserve">. </w:t>
      </w:r>
      <w:r w:rsidRPr="00A97233">
        <w:rPr>
          <w:rFonts w:ascii="Times New Roman" w:hAnsi="Times New Roman"/>
          <w:b/>
          <w:i/>
          <w:sz w:val="24"/>
          <w:szCs w:val="24"/>
        </w:rPr>
        <w:t>(3</w:t>
      </w:r>
      <w:r>
        <w:rPr>
          <w:rFonts w:ascii="Times New Roman" w:hAnsi="Times New Roman"/>
          <w:b/>
          <w:i/>
          <w:sz w:val="24"/>
          <w:szCs w:val="24"/>
        </w:rPr>
        <w:t>,0</w:t>
      </w:r>
      <w:r w:rsidRPr="00A97233">
        <w:rPr>
          <w:rFonts w:ascii="Times New Roman" w:hAnsi="Times New Roman"/>
          <w:b/>
          <w:i/>
          <w:sz w:val="24"/>
          <w:szCs w:val="24"/>
        </w:rPr>
        <w:t xml:space="preserve">  điểm)</w:t>
      </w:r>
    </w:p>
    <w:p w14:paraId="1AC46F86" w14:textId="77777777" w:rsidR="00F77D46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 w:rsidRPr="00A97233">
        <w:rPr>
          <w:rFonts w:ascii="Times New Roman" w:hAnsi="Times New Roman" w:cs="Times New Roman"/>
          <w:color w:val="000000"/>
          <w:sz w:val="24"/>
          <w:szCs w:val="24"/>
        </w:rPr>
        <w:t>Điệ</w:t>
      </w:r>
      <w:r>
        <w:rPr>
          <w:rFonts w:ascii="Times New Roman" w:hAnsi="Times New Roman" w:cs="Times New Roman"/>
          <w:color w:val="000000"/>
          <w:sz w:val="24"/>
          <w:szCs w:val="24"/>
        </w:rPr>
        <w:t>n phân dung dịch</w:t>
      </w:r>
      <w:r w:rsidRPr="00A97233">
        <w:rPr>
          <w:rFonts w:ascii="Times New Roman" w:hAnsi="Times New Roman" w:cs="Times New Roman"/>
          <w:color w:val="000000"/>
          <w:sz w:val="24"/>
          <w:szCs w:val="24"/>
        </w:rPr>
        <w:t xml:space="preserve"> KCl hai giờ ở 80°C trong một bình điện phân với điện áp là 6V và cường độ dòng điện 2A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. Sau khi điện phân,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dẫn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CO</w:t>
      </w:r>
      <w:r w:rsidRPr="00A9723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t-EE"/>
        </w:rPr>
        <w:t>2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qua dung dịch đến khi bão hòa. Sau đó, cô cạn cẩn thận cho nước bay hơi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thu được hỗn hợp muối X có màu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trắng. </w:t>
      </w:r>
    </w:p>
    <w:p w14:paraId="7CF72E8F" w14:textId="77777777" w:rsidR="00F77D46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) 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Phân tích cho thấy tron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hỗn hợp 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ó mặt ba muối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, hãy xác định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húng là những muối gì?</w:t>
      </w:r>
    </w:p>
    <w:p w14:paraId="31C21DB5" w14:textId="77777777" w:rsidR="00F77D46" w:rsidRPr="00A97233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b) Tiến hành các thí nghiệm: </w:t>
      </w:r>
    </w:p>
    <w:p w14:paraId="7EFA8909" w14:textId="77777777" w:rsidR="00F77D46" w:rsidRPr="00A97233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 w:rsidRPr="0046394E">
        <w:rPr>
          <w:rFonts w:ascii="Times New Roman" w:hAnsi="Times New Roman" w:cs="Times New Roman"/>
          <w:color w:val="000000"/>
          <w:sz w:val="24"/>
          <w:szCs w:val="24"/>
          <w:lang w:val="et-EE"/>
        </w:rPr>
        <w:t>Thí nghiệm 1: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lấ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y m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am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hỗn hợp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hòa tan trong nước, axit hoá bằng axit nitric tạo ra khí và chuẩn độ dung dịch thu được bằng dung dịch AgNO</w:t>
      </w:r>
      <w:r w:rsidRPr="00A9723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t-EE"/>
        </w:rPr>
        <w:t>3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0,1M hết 18,80 ml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.</w:t>
      </w:r>
    </w:p>
    <w:p w14:paraId="6C6807C4" w14:textId="77777777" w:rsidR="00F77D46" w:rsidRPr="00A97233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 w:rsidRPr="0046394E">
        <w:rPr>
          <w:rFonts w:ascii="Times New Roman" w:hAnsi="Times New Roman" w:cs="Times New Roman"/>
          <w:color w:val="000000"/>
          <w:sz w:val="24"/>
          <w:szCs w:val="24"/>
          <w:lang w:val="et-EE"/>
        </w:rPr>
        <w:t>Thí nghiệm 2: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lấy m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am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hỗn hợp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đun nóng đến 600°C (hỗn hợp nóng chảy), làm lạnh lần nữa và khối lượng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òn lại (m - 0,05) 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am và đồng thời kiểm tra thấy hai trong ba muối ban đầu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đã chuyển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hoàn toàn 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>thành hai muối mới.</w:t>
      </w:r>
    </w:p>
    <w:p w14:paraId="6DFEE0D0" w14:textId="77777777" w:rsidR="00F77D46" w:rsidRPr="00A97233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 w:rsidRPr="0046394E">
        <w:rPr>
          <w:rFonts w:ascii="Times New Roman" w:hAnsi="Times New Roman" w:cs="Times New Roman"/>
          <w:color w:val="000000"/>
          <w:sz w:val="24"/>
          <w:szCs w:val="24"/>
          <w:lang w:val="et-EE"/>
        </w:rPr>
        <w:t>Thí nghiệm 3: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lấy (m - 0,05) g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am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ủa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hỗn hợp muối X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còn lại hòa tan trong nước và axit hóa với axit nitric. Một khí được hình thành có thể quan sát được. Sau đó chuẩn độ bằng dung dịch AgNO</w:t>
      </w:r>
      <w:r w:rsidRPr="00A97233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t-EE"/>
        </w:rPr>
        <w:t>3</w:t>
      </w:r>
      <w:r w:rsidRPr="00A97233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0,1M hết 33,05 ml.</w:t>
      </w:r>
    </w:p>
    <w:p w14:paraId="66037A14" w14:textId="77777777" w:rsidR="00F77D46" w:rsidRDefault="00F77D46" w:rsidP="00F77D46">
      <w:pPr>
        <w:pStyle w:val="ListParagraph"/>
        <w:numPr>
          <w:ilvl w:val="0"/>
          <w:numId w:val="16"/>
        </w:numPr>
        <w:spacing w:after="12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>X</w:t>
      </w:r>
      <w:r w:rsidRPr="001E27F8"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ác định hai muối 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bị nhiệt phân và </w:t>
      </w:r>
      <w:r w:rsidRPr="001E27F8">
        <w:rPr>
          <w:rFonts w:ascii="Times New Roman" w:hAnsi="Times New Roman" w:cs="Times New Roman"/>
          <w:color w:val="000000"/>
          <w:sz w:val="24"/>
          <w:szCs w:val="24"/>
          <w:lang w:val="et-EE"/>
        </w:rPr>
        <w:t>hai muối mới hình thành</w:t>
      </w: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 ở thí nghiệm 2.</w:t>
      </w:r>
    </w:p>
    <w:p w14:paraId="2E6F4E79" w14:textId="77777777" w:rsidR="00F77D46" w:rsidRPr="001E27F8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t-EE"/>
        </w:rPr>
        <w:t xml:space="preserve">2.  Tính % khối lượng KCl trong </w:t>
      </w:r>
      <w:r w:rsidRPr="001E27F8">
        <w:rPr>
          <w:rFonts w:ascii="Times New Roman" w:hAnsi="Times New Roman" w:cs="Times New Roman"/>
          <w:color w:val="000000"/>
          <w:sz w:val="24"/>
          <w:szCs w:val="24"/>
          <w:lang w:val="et-EE"/>
        </w:rPr>
        <w:t>hỗn hợp muối X ban đầu và sau khi nóng chả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512"/>
        <w:gridCol w:w="1241"/>
      </w:tblGrid>
      <w:tr w:rsidR="00F77D46" w:rsidRPr="008F1041" w14:paraId="74DE52C6" w14:textId="77777777" w:rsidTr="00E449B3">
        <w:tc>
          <w:tcPr>
            <w:tcW w:w="1101" w:type="dxa"/>
          </w:tcPr>
          <w:p w14:paraId="7F223F6F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6</w:t>
            </w:r>
          </w:p>
        </w:tc>
        <w:tc>
          <w:tcPr>
            <w:tcW w:w="7512" w:type="dxa"/>
          </w:tcPr>
          <w:p w14:paraId="5FE89077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CHẤM</w:t>
            </w:r>
          </w:p>
        </w:tc>
        <w:tc>
          <w:tcPr>
            <w:tcW w:w="1241" w:type="dxa"/>
          </w:tcPr>
          <w:p w14:paraId="77FB0AE8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F77D46" w:rsidRPr="008F1041" w14:paraId="4793F415" w14:textId="77777777" w:rsidTr="00E449B3">
        <w:tc>
          <w:tcPr>
            <w:tcW w:w="1101" w:type="dxa"/>
          </w:tcPr>
          <w:p w14:paraId="101A76BC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,0 điểm)</w:t>
            </w:r>
          </w:p>
        </w:tc>
        <w:tc>
          <w:tcPr>
            <w:tcW w:w="7512" w:type="dxa"/>
          </w:tcPr>
          <w:p w14:paraId="6249C710" w14:textId="77777777" w:rsidR="00F77D46" w:rsidRPr="009E007C" w:rsidRDefault="00F77D46" w:rsidP="00F77D46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669691" w14:textId="77777777" w:rsidR="00F77D46" w:rsidRPr="008D3C22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2KCl + 2H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FD39B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320" w14:anchorId="79CD20FE">
                <v:shape id="_x0000_i1052" type="#_x0000_t75" style="width:36.5pt;height:15.5pt" o:ole="">
                  <v:imagedata r:id="rId55" o:title=""/>
                </v:shape>
                <o:OLEObject Type="Embed" ProgID="Equation.3" ShapeID="_x0000_i1052" DrawAspect="Content" ObjectID="_1719390115" r:id="rId56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 2KOH + Cl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51AB05C7" w14:textId="77777777" w:rsidR="00F77D46" w:rsidRPr="008D3C22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KOH + 3Cl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groupCh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hiệt độ</m:t>
                      </m:r>
                    </m:e>
                  </m:groupChr>
                </m:e>
              </m:box>
            </m:oMath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KClO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+ 5KCl+3H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14:paraId="2909799D" w14:textId="77777777" w:rsidR="00F77D46" w:rsidRPr="008D3C22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KOH + CO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→KHCO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14:paraId="6B8B3919" w14:textId="77777777" w:rsidR="00F77D46" w:rsidRPr="000F7E3C" w:rsidRDefault="00F77D46" w:rsidP="00E449B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7E3C">
              <w:rPr>
                <w:rFonts w:ascii="Times New Roman" w:hAnsi="Times New Roman" w:cs="Times New Roman"/>
                <w:b/>
                <w:sz w:val="24"/>
                <w:szCs w:val="24"/>
              </w:rPr>
              <w:t>Ba muối là KCl, KHCO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KClO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</w:p>
          <w:p w14:paraId="571A75B5" w14:textId="77777777" w:rsidR="00F77D46" w:rsidRPr="009E007C" w:rsidRDefault="00F77D46" w:rsidP="00F77D46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2283E3" w14:textId="77777777" w:rsidR="00F77D46" w:rsidRPr="008D3C22" w:rsidRDefault="00F77D46" w:rsidP="00E449B3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C7C35">
              <w:rPr>
                <w:rFonts w:ascii="Times New Roman" w:hAnsi="Times New Roman" w:cs="Times New Roman"/>
                <w:b/>
                <w:sz w:val="24"/>
                <w:szCs w:val="24"/>
              </w:rPr>
              <w:t>TN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Axit hóa: 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8D3C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00" w:dyaOrig="380" w14:anchorId="4D77A5D6">
                <v:shape id="_x0000_i1053" type="#_x0000_t75" style="width:135pt;height:19pt" o:ole="">
                  <v:imagedata r:id="rId57" o:title=""/>
                </v:shape>
                <o:OLEObject Type="Embed" ProgID="Equation.DSMT4" ShapeID="_x0000_i1053" DrawAspect="Content" ObjectID="_1719390116" r:id="rId58"/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(1)</w:t>
            </w:r>
          </w:p>
          <w:p w14:paraId="202A5ADB" w14:textId="77777777" w:rsidR="00F77D46" w:rsidRPr="008D3C22" w:rsidRDefault="00F77D46" w:rsidP="00E449B3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Phản ứng với AgNO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13EC50AA" w14:textId="77777777" w:rsidR="00F77D46" w:rsidRPr="008D3C22" w:rsidRDefault="00F77D46" w:rsidP="00E449B3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ab/>
              <w:t>Ag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 +  Cl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  →  AgC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2)</w:t>
            </w:r>
          </w:p>
          <w:p w14:paraId="6BDF39B6" w14:textId="77777777" w:rsidR="00F77D46" w:rsidRPr="009E007C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t xml:space="preserve">  </w:t>
            </w:r>
            <w:r w:rsidRPr="008D3C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719" w:dyaOrig="420" w14:anchorId="0221DC6F">
                <v:shape id="_x0000_i1054" type="#_x0000_t75" style="width:86pt;height:21pt" o:ole="">
                  <v:imagedata r:id="rId59" o:title=""/>
                </v:shape>
                <o:OLEObject Type="Embed" ProgID="Equation.DSMT4" ShapeID="_x0000_i1054" DrawAspect="Content" ObjectID="_1719390117" r:id="rId60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 18,8x0,1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1,88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(mol) </w:t>
            </w:r>
          </w:p>
          <w:p w14:paraId="6DB5DE8B" w14:textId="77777777" w:rsidR="00F77D46" w:rsidRPr="009B355D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sym w:font="Symbol" w:char="F0DE"/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8D3C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360" w14:anchorId="6812520F">
                <v:shape id="_x0000_i1055" type="#_x0000_t75" style="width:25pt;height:18pt" o:ole="">
                  <v:imagedata r:id="rId61" o:title=""/>
                </v:shape>
                <o:OLEObject Type="Embed" ProgID="Equation.DSMT4" ShapeID="_x0000_i1055" DrawAspect="Content" ObjectID="_1719390118" r:id="rId62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74,5x1,88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140 (gam)</w:t>
            </w:r>
          </w:p>
          <w:p w14:paraId="75277C32" w14:textId="77777777" w:rsidR="00F77D46" w:rsidRPr="008D3C22" w:rsidRDefault="00F77D46" w:rsidP="00E449B3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C7C35">
              <w:rPr>
                <w:rFonts w:ascii="Times New Roman" w:hAnsi="Times New Roman" w:cs="Times New Roman"/>
                <w:b/>
                <w:sz w:val="24"/>
                <w:szCs w:val="24"/>
              </w:rPr>
              <w:t>TN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Khi nung ở 60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C:</w:t>
            </w:r>
          </w:p>
          <w:p w14:paraId="06D47431" w14:textId="77777777" w:rsidR="00F77D46" w:rsidRPr="008D3C22" w:rsidRDefault="00F77D46" w:rsidP="00E449B3">
            <w:pPr>
              <w:ind w:left="360"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40" w:dyaOrig="420" w14:anchorId="21E2EB16">
                <v:shape id="_x0000_i1056" type="#_x0000_t75" style="width:182pt;height:21pt" o:ole="">
                  <v:imagedata r:id="rId63" o:title=""/>
                </v:shape>
                <o:OLEObject Type="Embed" ProgID="Equation.DSMT4" ShapeID="_x0000_i1056" DrawAspect="Content" ObjectID="_1719390119" r:id="rId64"/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  (3)</w:t>
            </w:r>
          </w:p>
          <w:p w14:paraId="1F7A302E" w14:textId="77777777" w:rsidR="00F77D46" w:rsidRPr="008D3C22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920" w:dyaOrig="420" w14:anchorId="1961691C">
                <v:shape id="_x0000_i1057" type="#_x0000_t75" style="width:146.5pt;height:21pt" o:ole="">
                  <v:imagedata r:id="rId65" o:title=""/>
                </v:shape>
                <o:OLEObject Type="Embed" ProgID="Equation.DSMT4" ShapeID="_x0000_i1057" DrawAspect="Content" ObjectID="_1719390120" r:id="rId66"/>
              </w:objec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              (4)</w:t>
            </w:r>
          </w:p>
          <w:p w14:paraId="2D9706EA" w14:textId="77777777" w:rsidR="00F77D46" w:rsidRPr="000F7E3C" w:rsidRDefault="00F77D46" w:rsidP="00E449B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7E3C">
              <w:rPr>
                <w:rFonts w:ascii="Times New Roman" w:hAnsi="Times New Roman" w:cs="Times New Roman"/>
                <w:b/>
                <w:sz w:val="24"/>
                <w:szCs w:val="24"/>
              </w:rPr>
              <w:sym w:font="Symbol" w:char="F0DE"/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</w:rPr>
              <w:t>KHCO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KClO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bị phân hủy; KClO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K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</w:rPr>
              <w:t>CO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ược hình thành</w:t>
            </w:r>
          </w:p>
          <w:p w14:paraId="15F10D50" w14:textId="77777777" w:rsidR="00F77D46" w:rsidRPr="008D3C22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Khối lượng giảm sau khi nung = </w:t>
            </w: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40" w:dyaOrig="380" w14:anchorId="490A20E7">
                <v:shape id="_x0000_i1058" type="#_x0000_t75" style="width:62.5pt;height:19pt" o:ole="">
                  <v:imagedata r:id="rId67" o:title=""/>
                </v:shape>
                <o:OLEObject Type="Embed" ProgID="Equation.DSMT4" ShapeID="_x0000_i1058" DrawAspect="Content" ObjectID="_1719390121" r:id="rId68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= m-(m-0,05) = 0,05 gam</w:t>
            </w:r>
          </w:p>
          <w:p w14:paraId="5B98626B" w14:textId="77777777" w:rsidR="00F77D46" w:rsidRPr="008D3C22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Từ PT (3)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</w:t>
            </w: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380" w14:anchorId="249D0D92">
                <v:shape id="_x0000_i1059" type="#_x0000_t75" style="width:32pt;height:19pt" o:ole="">
                  <v:imagedata r:id="rId69" o:title=""/>
                </v:shape>
                <o:OLEObject Type="Embed" ProgID="Equation.DSMT4" ShapeID="_x0000_i1059" DrawAspect="Content" ObjectID="_1719390122" r:id="rId70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</w:t>
            </w:r>
            <w:r w:rsidRPr="008D3C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0" w:dyaOrig="620" w14:anchorId="381E50BD">
                <v:shape id="_x0000_i1060" type="#_x0000_t75" style="width:110pt;height:31pt" o:ole="">
                  <v:imagedata r:id="rId71" o:title=""/>
                </v:shape>
                <o:OLEObject Type="Embed" ProgID="Equation.DSMT4" ShapeID="_x0000_i1060" DrawAspect="Content" ObjectID="_1719390123" r:id="rId72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 0,05/62 = 8,06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4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mol)</w:t>
            </w:r>
          </w:p>
          <w:p w14:paraId="00049118" w14:textId="77777777" w:rsidR="00F77D46" w:rsidRPr="008D3C22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→ </w:t>
            </w: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380" w14:anchorId="7E0C2D0F">
                <v:shape id="_x0000_i1061" type="#_x0000_t75" style="width:35pt;height:19pt" o:ole="">
                  <v:imagedata r:id="rId73" o:title=""/>
                </v:shape>
                <o:OLEObject Type="Embed" ProgID="Equation.DSMT4" ShapeID="_x0000_i1061" DrawAspect="Content" ObjectID="_1719390124" r:id="rId74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 138 x 8,06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4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111 (gam)</w:t>
            </w:r>
          </w:p>
          <w:p w14:paraId="4A3F009D" w14:textId="77777777" w:rsidR="00F77D46" w:rsidRPr="008D3C22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→ </w:t>
            </w: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380" w14:anchorId="3429A6D0">
                <v:shape id="_x0000_i1062" type="#_x0000_t75" style="width:37pt;height:19pt" o:ole="">
                  <v:imagedata r:id="rId75" o:title=""/>
                </v:shape>
                <o:OLEObject Type="Embed" ProgID="Equation.DSMT4" ShapeID="_x0000_i1062" DrawAspect="Content" ObjectID="_1719390125" r:id="rId76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 2x8,06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4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x100 = 0,161(g)</w:t>
            </w:r>
          </w:p>
          <w:p w14:paraId="6E075808" w14:textId="77777777" w:rsidR="00F77D46" w:rsidRPr="008D3C22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9C7C35">
              <w:rPr>
                <w:rFonts w:ascii="Times New Roman" w:hAnsi="Times New Roman" w:cs="Times New Roman"/>
                <w:b/>
                <w:sz w:val="24"/>
                <w:szCs w:val="24"/>
              </w:rPr>
              <w:t>TN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hỗn hợp X sau khi nung</w:t>
            </w:r>
          </w:p>
          <w:p w14:paraId="2AC9202C" w14:textId="77777777" w:rsidR="00F77D46" w:rsidRPr="008D3C22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3DECF45" wp14:editId="55C26541">
                      <wp:simplePos x="0" y="0"/>
                      <wp:positionH relativeFrom="column">
                        <wp:posOffset>3963675</wp:posOffset>
                      </wp:positionH>
                      <wp:positionV relativeFrom="paragraph">
                        <wp:posOffset>98927</wp:posOffset>
                      </wp:positionV>
                      <wp:extent cx="45719" cy="330413"/>
                      <wp:effectExtent l="0" t="0" r="31115" b="12700"/>
                      <wp:wrapNone/>
                      <wp:docPr id="16" name="Right Brac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330413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27A0C81" id="Right Brace 16" o:spid="_x0000_s1026" type="#_x0000_t88" style="position:absolute;margin-left:312.1pt;margin-top:7.8pt;width:3.6pt;height:2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" adj="249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8D3C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719" w:dyaOrig="420" w14:anchorId="3CF157E6">
                <v:shape id="_x0000_i1063" type="#_x0000_t75" style="width:86pt;height:21pt" o:ole="">
                  <v:imagedata r:id="rId59" o:title=""/>
                </v:shape>
                <o:OLEObject Type="Embed" ProgID="Equation.DSMT4" ShapeID="_x0000_i1063" DrawAspect="Content" ObjectID="_1719390126" r:id="rId77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>= 33,05x0,1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 = 3,305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</w:rPr>
              <w:t xml:space="preserve">(mol) </w:t>
            </w:r>
          </w:p>
          <w:p w14:paraId="00E3F5CE" w14:textId="77777777" w:rsidR="00F77D46" w:rsidRPr="008D3C22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D3C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360" w14:anchorId="11C5E055">
                <v:shape id="_x0000_i1064" type="#_x0000_t75" style="width:25pt;height:18pt" o:ole="">
                  <v:imagedata r:id="rId61" o:title=""/>
                </v:shape>
                <o:OLEObject Type="Embed" ProgID="Equation.DSMT4" ShapeID="_x0000_i1064" DrawAspect="Content" ObjectID="_1719390127" r:id="rId78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sau nung) =74,5x3,305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246 (gam)</w:t>
            </w:r>
          </w:p>
          <w:p w14:paraId="44598DB1" w14:textId="77777777" w:rsidR="00F77D46" w:rsidRPr="008D3C22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8D3C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40" w:dyaOrig="360" w14:anchorId="6F3BE52F">
                <v:shape id="_x0000_i1065" type="#_x0000_t75" style="width:22pt;height:18pt" o:ole="">
                  <v:imagedata r:id="rId79" o:title=""/>
                </v:shape>
                <o:OLEObject Type="Embed" ProgID="Equation.DSMT4" ShapeID="_x0000_i1065" DrawAspect="Content" ObjectID="_1719390128" r:id="rId80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pt 4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 = 3,305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- 1,88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1,425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mol)</w:t>
            </w:r>
          </w:p>
          <w:p w14:paraId="3A9D9F70" w14:textId="77777777" w:rsidR="00F77D46" w:rsidRPr="008D3C22" w:rsidRDefault="00F77D46" w:rsidP="00E449B3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sym w:font="Symbol" w:char="F0DE"/>
            </w: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380" w14:anchorId="67D420C7">
                <v:shape id="_x0000_i1066" type="#_x0000_t75" style="width:30pt;height:19pt" o:ole="">
                  <v:imagedata r:id="rId81" o:title=""/>
                </v:shape>
                <o:OLEObject Type="Embed" ProgID="Equation.DSMT4" ShapeID="_x0000_i1066" DrawAspect="Content" ObjectID="_1719390129" r:id="rId82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 4x</w:t>
            </w:r>
            <w:r w:rsidRPr="008D3C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40" w:dyaOrig="360" w14:anchorId="4FFA50ED">
                <v:shape id="_x0000_i1067" type="#_x0000_t75" style="width:22pt;height:18pt" o:ole="">
                  <v:imagedata r:id="rId79" o:title=""/>
                </v:shape>
                <o:OLEObject Type="Embed" ProgID="Equation.DSMT4" ShapeID="_x0000_i1067" DrawAspect="Content" ObjectID="_1719390130" r:id="rId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= 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5,7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mol) →</w:t>
            </w: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60" w:dyaOrig="380" w14:anchorId="50FF7DBF">
                <v:shape id="_x0000_i1068" type="#_x0000_t75" style="width:33.5pt;height:19pt" o:ole="">
                  <v:imagedata r:id="rId84" o:title=""/>
                </v:shape>
                <o:OLEObject Type="Embed" ProgID="Equation.DSMT4" ShapeID="_x0000_i1068" DrawAspect="Content" ObjectID="_1719390131" r:id="rId85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122,5x5,7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698 (gam)</w:t>
            </w:r>
          </w:p>
          <w:p w14:paraId="4BFA4C5A" w14:textId="77777777" w:rsidR="00F77D46" w:rsidRPr="008D3C22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380" w14:anchorId="7487E692">
                <v:shape id="_x0000_i1069" type="#_x0000_t75" style="width:68.5pt;height:19pt" o:ole="">
                  <v:imagedata r:id="rId86" o:title=""/>
                </v:shape>
                <o:OLEObject Type="Embed" ProgID="Equation.DSMT4" ShapeID="_x0000_i1069" DrawAspect="Content" ObjectID="_1719390132" r:id="rId87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3x1,425x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4,275 x 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mol) </w:t>
            </w:r>
          </w:p>
          <w:p w14:paraId="5C4FE92B" w14:textId="77777777" w:rsidR="00F77D46" w:rsidRPr="008D3C22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→</w:t>
            </w: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380" w14:anchorId="1CA5553E">
                <v:shape id="_x0000_i1070" type="#_x0000_t75" style="width:34pt;height:19pt" o:ole="">
                  <v:imagedata r:id="rId88" o:title=""/>
                </v:shape>
                <o:OLEObject Type="Embed" ProgID="Equation.DSMT4" ShapeID="_x0000_i1070" DrawAspect="Content" ObjectID="_1719390133" r:id="rId89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 138,5x4,275 x 10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-3</w: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592 (gam)</w:t>
            </w:r>
          </w:p>
          <w:p w14:paraId="00B0F39C" w14:textId="77777777" w:rsidR="00F77D46" w:rsidRPr="000F7E3C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K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hối lượng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KCl trong hỗn hợp muối X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trước khi nung:</w:t>
            </w:r>
          </w:p>
          <w:p w14:paraId="1F7E6B1C" w14:textId="77777777" w:rsidR="00F77D46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 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KCl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KClO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KHCO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14 + 0,698 + 0,161 = 0,999 gam</w:t>
            </w:r>
          </w:p>
          <w:p w14:paraId="4FDFD6EE" w14:textId="77777777" w:rsidR="00F77D46" w:rsidRPr="009B355D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%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KCl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14/0,999 x 100 = 14%</w:t>
            </w:r>
          </w:p>
          <w:p w14:paraId="594551EC" w14:textId="77777777" w:rsidR="00F77D46" w:rsidRPr="000F7E3C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Khối lượng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KCl trong 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hỗn hợp 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muối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X </w:t>
            </w:r>
            <w:r w:rsidRPr="000F7E3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sau khi nung:</w:t>
            </w:r>
          </w:p>
          <w:p w14:paraId="5364AAA4" w14:textId="77777777" w:rsidR="00F77D46" w:rsidRPr="008D3C22" w:rsidRDefault="00F77D46" w:rsidP="00E449B3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D3C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360" w14:anchorId="0DC3FC13">
                <v:shape id="_x0000_i1071" type="#_x0000_t75" style="width:25pt;height:18pt" o:ole="">
                  <v:imagedata r:id="rId61" o:title=""/>
                </v:shape>
                <o:OLEObject Type="Embed" ProgID="Equation.DSMT4" ShapeID="_x0000_i1071" DrawAspect="Content" ObjectID="_1719390134" r:id="rId90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= 0,246 gam; </w:t>
            </w: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380" w14:anchorId="32AA227F">
                <v:shape id="_x0000_i1072" type="#_x0000_t75" style="width:34pt;height:19pt" o:ole="">
                  <v:imagedata r:id="rId91" o:title=""/>
                </v:shape>
                <o:OLEObject Type="Embed" ProgID="Equation.DSMT4" ShapeID="_x0000_i1072" DrawAspect="Content" ObjectID="_1719390135" r:id="rId92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= 0,592 gam; </w:t>
            </w:r>
            <w:r w:rsidRPr="008D3C2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380" w14:anchorId="43FA2174">
                <v:shape id="_x0000_i1073" type="#_x0000_t75" style="width:35pt;height:19pt" o:ole="">
                  <v:imagedata r:id="rId93" o:title=""/>
                </v:shape>
                <o:OLEObject Type="Embed" ProgID="Equation.DSMT4" ShapeID="_x0000_i1073" DrawAspect="Content" ObjectID="_1719390136" r:id="rId94"/>
              </w:object>
            </w:r>
            <w:r w:rsidRPr="008D3C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 0,111gam.</w:t>
            </w:r>
          </w:p>
          <w:p w14:paraId="57F34299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      m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X (sau nung)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= m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KCl(sau nung)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m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KClO4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m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K2CO3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= 0,246 + 0,592 + 0,111 = 0,949 gam ( hoặc m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X(sau nung)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= m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X( ban đâu)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– m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CO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– m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H2O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)</w:t>
            </w:r>
          </w:p>
          <w:p w14:paraId="2A4ECC70" w14:textId="77777777" w:rsidR="00F77D46" w:rsidRPr="009B355D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%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KCl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246/0,949 x 100 = 25,9 %</w:t>
            </w:r>
          </w:p>
          <w:p w14:paraId="2C05AAE6" w14:textId="77777777" w:rsidR="00F77D46" w:rsidRPr="00662617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241" w:type="dxa"/>
          </w:tcPr>
          <w:p w14:paraId="7079F498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11A97085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C4E5730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473A11B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72F86C63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14:paraId="3F62FB2A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34A54FF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5AB9333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23B003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C832A86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3F031E8A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75B76607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17D208D7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FA9E1F7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34EB3F8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D5B1905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ADBAC30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14:paraId="286958F9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6C871063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148C8E31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6F37BAC0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804467E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7113B98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1B281EAC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D2D67E6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1F7E456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1DFF5B6F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86380E6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C54E4A6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6FD4A020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B0FD413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3947BED6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1070DABB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5483FA3F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66241335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1101CDAB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D3BE4CD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DC5517B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25D3C0B0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</w:tbl>
    <w:p w14:paraId="1207A2CC" w14:textId="77777777" w:rsidR="00F77D46" w:rsidRPr="00A97233" w:rsidRDefault="00F77D46" w:rsidP="00F77D46">
      <w:pPr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et-EE"/>
        </w:rPr>
      </w:pPr>
    </w:p>
    <w:p w14:paraId="49FD256E" w14:textId="77777777" w:rsidR="00F77D46" w:rsidRPr="00A97233" w:rsidRDefault="00F77D46" w:rsidP="00F77D46">
      <w:pPr>
        <w:pStyle w:val="1chinhtrang"/>
        <w:spacing w:before="0" w:after="120" w:line="240" w:lineRule="auto"/>
        <w:ind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</w:t>
      </w:r>
      <w:r w:rsidRPr="00A97233">
        <w:rPr>
          <w:rFonts w:ascii="Times New Roman" w:hAnsi="Times New Roman"/>
          <w:b/>
          <w:sz w:val="24"/>
          <w:szCs w:val="24"/>
        </w:rPr>
        <w:t xml:space="preserve">. </w:t>
      </w:r>
      <w:r w:rsidRPr="00A97233">
        <w:rPr>
          <w:rFonts w:ascii="Times New Roman" w:hAnsi="Times New Roman"/>
          <w:b/>
          <w:i/>
          <w:sz w:val="24"/>
          <w:szCs w:val="24"/>
        </w:rPr>
        <w:t>(3  điểm)</w:t>
      </w:r>
    </w:p>
    <w:p w14:paraId="0F91C514" w14:textId="77777777" w:rsidR="00F77D46" w:rsidRPr="008D3C22" w:rsidRDefault="00F77D46" w:rsidP="00F77D46">
      <w:pPr>
        <w:pStyle w:val="1chinhtrang"/>
        <w:spacing w:before="0" w:after="0" w:line="240" w:lineRule="auto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Hợp chất </w:t>
      </w:r>
      <w:r w:rsidRPr="008D3C22">
        <w:rPr>
          <w:rFonts w:ascii="Times New Roman" w:hAnsi="Times New Roman"/>
          <w:sz w:val="26"/>
          <w:szCs w:val="26"/>
        </w:rPr>
        <w:t>A là một este của glyxerol với axi</w:t>
      </w:r>
      <w:r>
        <w:rPr>
          <w:rFonts w:ascii="Times New Roman" w:hAnsi="Times New Roman"/>
          <w:sz w:val="26"/>
          <w:szCs w:val="26"/>
        </w:rPr>
        <w:t>t cacboxylic đơn chức, mạch hở. K</w:t>
      </w:r>
      <w:r w:rsidRPr="008D3C22">
        <w:rPr>
          <w:rFonts w:ascii="Times New Roman" w:hAnsi="Times New Roman"/>
          <w:sz w:val="26"/>
          <w:szCs w:val="26"/>
        </w:rPr>
        <w:t>hi đun nóng 7,9</w:t>
      </w:r>
      <w:r>
        <w:rPr>
          <w:rFonts w:ascii="Times New Roman" w:hAnsi="Times New Roman"/>
          <w:sz w:val="26"/>
          <w:szCs w:val="26"/>
        </w:rPr>
        <w:t xml:space="preserve"> </w:t>
      </w:r>
      <w:r w:rsidRPr="008D3C22">
        <w:rPr>
          <w:rFonts w:ascii="Times New Roman" w:hAnsi="Times New Roman"/>
          <w:sz w:val="26"/>
          <w:szCs w:val="26"/>
        </w:rPr>
        <w:t>g</w:t>
      </w:r>
      <w:r>
        <w:rPr>
          <w:rFonts w:ascii="Times New Roman" w:hAnsi="Times New Roman"/>
          <w:sz w:val="26"/>
          <w:szCs w:val="26"/>
        </w:rPr>
        <w:t>am</w:t>
      </w:r>
      <w:r w:rsidRPr="008D3C22">
        <w:rPr>
          <w:rFonts w:ascii="Times New Roman" w:hAnsi="Times New Roman"/>
          <w:sz w:val="26"/>
          <w:szCs w:val="26"/>
        </w:rPr>
        <w:t xml:space="preserve"> A với dung dịch NaOH cho tới khi phản ứng hoàn toàn thu được 8,6</w:t>
      </w:r>
      <w:r>
        <w:rPr>
          <w:rFonts w:ascii="Times New Roman" w:hAnsi="Times New Roman"/>
          <w:sz w:val="26"/>
          <w:szCs w:val="26"/>
        </w:rPr>
        <w:t xml:space="preserve"> </w:t>
      </w:r>
      <w:r w:rsidRPr="008D3C22">
        <w:rPr>
          <w:rFonts w:ascii="Times New Roman" w:hAnsi="Times New Roman"/>
          <w:sz w:val="26"/>
          <w:szCs w:val="26"/>
        </w:rPr>
        <w:t>g</w:t>
      </w:r>
      <w:r>
        <w:rPr>
          <w:rFonts w:ascii="Times New Roman" w:hAnsi="Times New Roman"/>
          <w:sz w:val="26"/>
          <w:szCs w:val="26"/>
        </w:rPr>
        <w:t>am</w:t>
      </w:r>
      <w:r w:rsidRPr="008D3C22">
        <w:rPr>
          <w:rFonts w:ascii="Times New Roman" w:hAnsi="Times New Roman"/>
          <w:sz w:val="26"/>
          <w:szCs w:val="26"/>
        </w:rPr>
        <w:t xml:space="preserve"> hỗn </w:t>
      </w:r>
      <w:r>
        <w:rPr>
          <w:rFonts w:ascii="Times New Roman" w:hAnsi="Times New Roman"/>
          <w:sz w:val="26"/>
          <w:szCs w:val="26"/>
        </w:rPr>
        <w:t>hợp muối. C</w:t>
      </w:r>
      <w:r w:rsidRPr="008D3C22">
        <w:rPr>
          <w:rFonts w:ascii="Times New Roman" w:hAnsi="Times New Roman"/>
          <w:sz w:val="26"/>
          <w:szCs w:val="26"/>
        </w:rPr>
        <w:t>ho hỗn hợp muối tác dụng với H</w:t>
      </w:r>
      <w:r w:rsidRPr="008D3C22">
        <w:rPr>
          <w:rFonts w:ascii="Times New Roman" w:hAnsi="Times New Roman"/>
          <w:sz w:val="26"/>
          <w:szCs w:val="26"/>
          <w:vertAlign w:val="subscript"/>
        </w:rPr>
        <w:t>2</w:t>
      </w:r>
      <w:r w:rsidRPr="008D3C22">
        <w:rPr>
          <w:rFonts w:ascii="Times New Roman" w:hAnsi="Times New Roman"/>
          <w:sz w:val="26"/>
          <w:szCs w:val="26"/>
        </w:rPr>
        <w:t>SO</w:t>
      </w:r>
      <w:r w:rsidRPr="008D3C22">
        <w:rPr>
          <w:rFonts w:ascii="Times New Roman" w:hAnsi="Times New Roman"/>
          <w:sz w:val="26"/>
          <w:szCs w:val="26"/>
          <w:vertAlign w:val="subscript"/>
        </w:rPr>
        <w:t>4</w:t>
      </w:r>
      <w:r w:rsidRPr="008D3C22">
        <w:rPr>
          <w:rFonts w:ascii="Times New Roman" w:hAnsi="Times New Roman"/>
          <w:sz w:val="26"/>
          <w:szCs w:val="26"/>
        </w:rPr>
        <w:t xml:space="preserve"> thu được hỗn hợp 3 axit X, Y, Z; trong đó X, Y là đồng </w:t>
      </w:r>
      <w:r w:rsidRPr="008D3C22">
        <w:rPr>
          <w:rFonts w:ascii="Times New Roman" w:hAnsi="Times New Roman"/>
          <w:sz w:val="26"/>
          <w:szCs w:val="26"/>
        </w:rPr>
        <w:lastRenderedPageBreak/>
        <w:t>phân của nh</w:t>
      </w:r>
      <w:r>
        <w:rPr>
          <w:rFonts w:ascii="Times New Roman" w:hAnsi="Times New Roman"/>
          <w:sz w:val="26"/>
          <w:szCs w:val="26"/>
        </w:rPr>
        <w:t xml:space="preserve">au; Z </w:t>
      </w:r>
      <w:r w:rsidRPr="008D3C22">
        <w:rPr>
          <w:rFonts w:ascii="Times New Roman" w:hAnsi="Times New Roman"/>
          <w:sz w:val="26"/>
          <w:szCs w:val="26"/>
        </w:rPr>
        <w:t>có mạch cacbon không phân nhánh</w:t>
      </w:r>
      <w:r>
        <w:rPr>
          <w:rFonts w:ascii="Times New Roman" w:hAnsi="Times New Roman"/>
          <w:sz w:val="26"/>
          <w:szCs w:val="26"/>
        </w:rPr>
        <w:t xml:space="preserve"> và đồng đẳng kế tiếp của Y.</w:t>
      </w:r>
    </w:p>
    <w:p w14:paraId="66425B1E" w14:textId="77777777" w:rsidR="00F77D46" w:rsidRDefault="00F77D46" w:rsidP="00F77D46">
      <w:pPr>
        <w:pStyle w:val="1chinhtrang"/>
        <w:numPr>
          <w:ilvl w:val="0"/>
          <w:numId w:val="17"/>
        </w:numPr>
        <w:spacing w:before="0" w:after="8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Xác định công thức cấu tạo X, Y và Z. </w:t>
      </w:r>
    </w:p>
    <w:p w14:paraId="1AAE7959" w14:textId="77777777" w:rsidR="00F77D46" w:rsidRPr="00392EC5" w:rsidRDefault="00F77D46" w:rsidP="00F77D46">
      <w:pPr>
        <w:pStyle w:val="1chinhtrang"/>
        <w:numPr>
          <w:ilvl w:val="0"/>
          <w:numId w:val="17"/>
        </w:numPr>
        <w:spacing w:before="0" w:after="80" w:line="240" w:lineRule="auto"/>
        <w:rPr>
          <w:rFonts w:ascii="Times New Roman" w:hAnsi="Times New Roman"/>
          <w:sz w:val="26"/>
          <w:szCs w:val="26"/>
        </w:rPr>
      </w:pPr>
      <w:r w:rsidRPr="00392EC5">
        <w:rPr>
          <w:rFonts w:ascii="Times New Roman" w:hAnsi="Times New Roman"/>
          <w:sz w:val="26"/>
          <w:szCs w:val="26"/>
        </w:rPr>
        <w:t>Viết công thức cấu tạo có thể có của A.</w:t>
      </w:r>
    </w:p>
    <w:p w14:paraId="327210F1" w14:textId="77777777" w:rsidR="00F77D46" w:rsidRPr="004105EC" w:rsidRDefault="00F77D46" w:rsidP="00F77D46">
      <w:pPr>
        <w:pStyle w:val="1chinhtrang"/>
        <w:spacing w:before="0" w:after="80" w:line="240" w:lineRule="auto"/>
        <w:ind w:firstLine="720"/>
        <w:rPr>
          <w:rFonts w:ascii="Times New Roman" w:hAnsi="Times New Roman"/>
          <w:sz w:val="26"/>
          <w:szCs w:val="26"/>
        </w:rPr>
      </w:pPr>
      <w:r w:rsidRPr="00392EC5">
        <w:rPr>
          <w:rFonts w:ascii="Times New Roman" w:hAnsi="Times New Roman"/>
          <w:sz w:val="26"/>
          <w:szCs w:val="26"/>
        </w:rPr>
        <w:t>b) Lấy</w:t>
      </w:r>
      <w:r w:rsidRPr="008D3C22">
        <w:rPr>
          <w:rFonts w:ascii="Times New Roman" w:hAnsi="Times New Roman"/>
          <w:sz w:val="26"/>
          <w:szCs w:val="26"/>
        </w:rPr>
        <w:t xml:space="preserve"> m gam hỗn hợp các axit trên đem đốt cháy hoàn toàn rồi cho toàn bộ sản phẩm cháy vào dung dịch Ba(OH)</w:t>
      </w:r>
      <w:r w:rsidRPr="008D3C22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8D3C22">
        <w:rPr>
          <w:rFonts w:ascii="Times New Roman" w:hAnsi="Times New Roman"/>
          <w:sz w:val="26"/>
          <w:szCs w:val="26"/>
        </w:rPr>
        <w:t>dư thu được 2,561 gam kết tủa. Tính m.</w:t>
      </w:r>
    </w:p>
    <w:p w14:paraId="5D00BD93" w14:textId="77777777" w:rsidR="00F77D46" w:rsidRPr="000A3BB2" w:rsidRDefault="00F77D46" w:rsidP="00F77D46">
      <w:pPr>
        <w:pStyle w:val="1chinhtrang"/>
        <w:spacing w:before="0" w:after="0" w:line="240" w:lineRule="auto"/>
        <w:ind w:firstLine="720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10207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993"/>
        <w:gridCol w:w="8279"/>
        <w:gridCol w:w="935"/>
      </w:tblGrid>
      <w:tr w:rsidR="00F77D46" w:rsidRPr="008F1041" w14:paraId="78622976" w14:textId="77777777" w:rsidTr="00E449B3">
        <w:tc>
          <w:tcPr>
            <w:tcW w:w="993" w:type="dxa"/>
          </w:tcPr>
          <w:p w14:paraId="007589F2" w14:textId="77777777" w:rsidR="00F77D46" w:rsidRPr="00501612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7</w:t>
            </w:r>
          </w:p>
        </w:tc>
        <w:tc>
          <w:tcPr>
            <w:tcW w:w="8279" w:type="dxa"/>
          </w:tcPr>
          <w:p w14:paraId="3839BEB7" w14:textId="77777777" w:rsidR="00F77D46" w:rsidRPr="00501612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612">
              <w:rPr>
                <w:rFonts w:ascii="Times New Roman" w:hAnsi="Times New Roman" w:cs="Times New Roman"/>
                <w:b/>
                <w:sz w:val="24"/>
                <w:szCs w:val="24"/>
              </w:rPr>
              <w:t>HƯỚNG DẪN CHẤM</w:t>
            </w:r>
          </w:p>
        </w:tc>
        <w:tc>
          <w:tcPr>
            <w:tcW w:w="935" w:type="dxa"/>
          </w:tcPr>
          <w:p w14:paraId="1A5635FF" w14:textId="77777777" w:rsidR="00F77D46" w:rsidRPr="00501612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1612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F77D46" w:rsidRPr="008F1041" w14:paraId="4310B197" w14:textId="77777777" w:rsidTr="00E449B3">
        <w:tc>
          <w:tcPr>
            <w:tcW w:w="993" w:type="dxa"/>
            <w:vMerge w:val="restart"/>
          </w:tcPr>
          <w:p w14:paraId="68DD8C0D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,0 điểm)</w:t>
            </w:r>
          </w:p>
        </w:tc>
        <w:tc>
          <w:tcPr>
            <w:tcW w:w="8279" w:type="dxa"/>
          </w:tcPr>
          <w:p w14:paraId="1652B60D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a) 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Gọi công thức trung bình của este: (</w:t>
            </w:r>
            <w:r w:rsidRPr="008D3C22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320" w14:anchorId="6DE22545">
                <v:shape id="_x0000_i1074" type="#_x0000_t75" style="width:12pt;height:15.5pt" o:ole="">
                  <v:imagedata r:id="rId95" o:title=""/>
                </v:shape>
                <o:OLEObject Type="Embed" ProgID="Equation.3" ShapeID="_x0000_i1074" DrawAspect="Content" ObjectID="_1719390137" r:id="rId96"/>
              </w:objec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OO)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5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; </w:t>
            </w:r>
            <w:r w:rsidRPr="008D3C22">
              <w:rPr>
                <w:rFonts w:ascii="Times New Roman" w:hAnsi="Times New Roman" w:cs="Times New Roman"/>
                <w:sz w:val="26"/>
                <w:szCs w:val="26"/>
              </w:rPr>
              <w:t>X, Y là đồng phân của nhau chứng tỏ số nguyên tử C trong X, Y phải  ≥ 4</w:t>
            </w:r>
          </w:p>
          <w:p w14:paraId="7E1ED6B4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(</w:t>
            </w:r>
            <w:r w:rsidRPr="008D3C22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320" w14:anchorId="17BCC8DF">
                <v:shape id="_x0000_i1075" type="#_x0000_t75" style="width:12pt;height:15.5pt" o:ole="">
                  <v:imagedata r:id="rId97" o:title=""/>
                </v:shape>
                <o:OLEObject Type="Embed" ProgID="Equation.3" ShapeID="_x0000_i1075" DrawAspect="Content" ObjectID="_1719390138" r:id="rId98"/>
              </w:objec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OO)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 xml:space="preserve">5 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+ 3NaOH → 3</w:t>
            </w:r>
            <w:r w:rsidRPr="008D3C22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320" w14:anchorId="4072CFC7">
                <v:shape id="_x0000_i1076" type="#_x0000_t75" style="width:12pt;height:15.5pt" o:ole="">
                  <v:imagedata r:id="rId97" o:title=""/>
                </v:shape>
                <o:OLEObject Type="Embed" ProgID="Equation.3" ShapeID="_x0000_i1076" DrawAspect="Content" ObjectID="_1719390139" r:id="rId99"/>
              </w:objec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OONa + C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5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(OH)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</w:p>
          <w:p w14:paraId="001FAA43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Theo phương pháp tăng giảm khối lượng:</w:t>
            </w:r>
          </w:p>
          <w:p w14:paraId="59D36AFC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n 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este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= </w:t>
            </w:r>
            <w:r w:rsidRPr="008D3C22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2140" w:dyaOrig="620" w14:anchorId="0F99EB0D">
                <v:shape id="_x0000_i1077" type="#_x0000_t75" style="width:107pt;height:31pt" o:ole="">
                  <v:imagedata r:id="rId100" o:title=""/>
                </v:shape>
                <o:OLEObject Type="Embed" ProgID="Equation.3" ShapeID="_x0000_i1077" DrawAspect="Content" ObjectID="_1719390140" r:id="rId101"/>
              </w:object>
            </w:r>
          </w:p>
          <w:p w14:paraId="1EBC2A8E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M </w:t>
            </w:r>
            <w:r w:rsidRPr="00C974A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(</w:t>
            </w:r>
            <w:r w:rsidRPr="00C974A2">
              <w:rPr>
                <w:rFonts w:ascii="Times New Roman" w:eastAsia="Calibri" w:hAnsi="Times New Roman" w:cs="Times New Roman"/>
                <w:position w:val="-4"/>
                <w:sz w:val="26"/>
                <w:szCs w:val="26"/>
                <w:vertAlign w:val="subscript"/>
              </w:rPr>
              <w:object w:dxaOrig="240" w:dyaOrig="320" w14:anchorId="1EDAF877">
                <v:shape id="_x0000_i1078" type="#_x0000_t75" style="width:12pt;height:15.5pt" o:ole="">
                  <v:imagedata r:id="rId97" o:title=""/>
                </v:shape>
                <o:OLEObject Type="Embed" ProgID="Equation.3" ShapeID="_x0000_i1078" DrawAspect="Content" ObjectID="_1719390141" r:id="rId102"/>
              </w:object>
            </w:r>
            <w:r w:rsidRPr="00C974A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COO)3C3H5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= 316g/ mol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sym w:font="Symbol" w:char="F0DE"/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M(</w:t>
            </w:r>
            <w:r w:rsidRPr="008D3C22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320" w14:anchorId="517A9D2F">
                <v:shape id="_x0000_i1079" type="#_x0000_t75" style="width:12pt;height:15.5pt" o:ole="">
                  <v:imagedata r:id="rId97" o:title=""/>
                </v:shape>
                <o:OLEObject Type="Embed" ProgID="Equation.3" ShapeID="_x0000_i1079" DrawAspect="Content" ObjectID="_1719390142" r:id="rId103"/>
              </w:objec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) = 47,67</w:t>
            </w:r>
          </w:p>
          <w:p w14:paraId="33B945C1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M(</w:t>
            </w:r>
            <w:r w:rsidRPr="008D3C22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320" w14:anchorId="67ECF780">
                <v:shape id="_x0000_i1080" type="#_x0000_t75" style="width:12pt;height:15.5pt" o:ole="">
                  <v:imagedata r:id="rId97" o:title=""/>
                </v:shape>
                <o:OLEObject Type="Embed" ProgID="Equation.3" ShapeID="_x0000_i1080" DrawAspect="Content" ObjectID="_1719390143" r:id="rId104"/>
              </w:objec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) = 47,67</w:t>
            </w:r>
          </w:p>
          <w:p w14:paraId="65B5D17B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R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1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&lt; </w:t>
            </w:r>
            <w:r w:rsidRPr="008D3C22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320" w14:anchorId="08DFEB21">
                <v:shape id="_x0000_i1081" type="#_x0000_t75" style="width:12pt;height:15.5pt" o:ole="">
                  <v:imagedata r:id="rId97" o:title=""/>
                </v:shape>
                <o:OLEObject Type="Embed" ProgID="Equation.3" ShapeID="_x0000_i1081" DrawAspect="Content" ObjectID="_1719390144" r:id="rId105"/>
              </w:objec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&lt; R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</w:p>
          <w:p w14:paraId="0B3249C2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R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1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&lt; </w:t>
            </w:r>
            <w:r w:rsidRPr="008D3C22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320" w14:anchorId="114C0D9C">
                <v:shape id="_x0000_i1082" type="#_x0000_t75" style="width:12pt;height:15.5pt" o:ole="">
                  <v:imagedata r:id="rId97" o:title=""/>
                </v:shape>
                <o:OLEObject Type="Embed" ProgID="Equation.3" ShapeID="_x0000_i1082" DrawAspect="Content" ObjectID="_1719390145" r:id="rId106"/>
              </w:objec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&lt; R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 xml:space="preserve">1 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+ 14</w:t>
            </w:r>
          </w:p>
          <w:p w14:paraId="23444470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33,66 &lt; R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 xml:space="preserve">1 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softHyphen/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&lt; 47,67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R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 xml:space="preserve">1  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có 3 C</w:t>
            </w:r>
          </w:p>
          <w:p w14:paraId="0D022F91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Ta có:</w:t>
            </w:r>
          </w:p>
          <w:p w14:paraId="27E78DF7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position w:val="-30"/>
                <w:sz w:val="26"/>
                <w:szCs w:val="26"/>
              </w:rPr>
              <w:object w:dxaOrig="4520" w:dyaOrig="700" w14:anchorId="2DB2CB20">
                <v:shape id="_x0000_i1083" type="#_x0000_t75" style="width:226pt;height:35pt" o:ole="">
                  <v:imagedata r:id="rId107" o:title=""/>
                </v:shape>
                <o:OLEObject Type="Embed" ProgID="Equation.3" ShapeID="_x0000_i1083" DrawAspect="Content" ObjectID="_1719390146" r:id="rId108"/>
              </w:object>
            </w:r>
          </w:p>
          <w:p w14:paraId="793E10B9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R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1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= 43 =&gt; C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7</w:t>
            </w:r>
          </w:p>
          <w:p w14:paraId="5D147ACC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X, Y có cùng CTPT: C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7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OOH</w:t>
            </w:r>
          </w:p>
          <w:p w14:paraId="75B7CC08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DB34AA1" wp14:editId="0242B811">
                      <wp:simplePos x="0" y="0"/>
                      <wp:positionH relativeFrom="column">
                        <wp:posOffset>2223392</wp:posOffset>
                      </wp:positionH>
                      <wp:positionV relativeFrom="paragraph">
                        <wp:posOffset>30560</wp:posOffset>
                      </wp:positionV>
                      <wp:extent cx="45719" cy="484094"/>
                      <wp:effectExtent l="0" t="0" r="31115" b="11430"/>
                      <wp:wrapNone/>
                      <wp:docPr id="17" name="Right Brac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84094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40FE96E" id="Right Brace 17" o:spid="_x0000_s1026" type="#_x0000_t88" style="position:absolute;margin-left:175.05pt;margin-top:2.4pt;width:3.6pt;height:38.1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" adj="170" strokecolor="#4472c4 [3204]" strokeweight=".5pt">
                      <v:stroke joinstyle="miter"/>
                    </v:shape>
                  </w:pict>
                </mc:Fallback>
              </mc:AlternateConten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Y: C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OOH</w:t>
            </w:r>
          </w:p>
          <w:p w14:paraId="271B4CA3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X: C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H(C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)COOH</w:t>
            </w:r>
          </w:p>
          <w:p w14:paraId="5D57DB43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Z: C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(C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)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COOH</w:t>
            </w:r>
          </w:p>
          <w:p w14:paraId="0E836F36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b) </w:t>
            </w:r>
            <w:r w:rsidRPr="008D3C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Este A có thể có 3 CTCT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(HS viết ra CTCT)</w:t>
            </w:r>
          </w:p>
        </w:tc>
        <w:tc>
          <w:tcPr>
            <w:tcW w:w="935" w:type="dxa"/>
          </w:tcPr>
          <w:p w14:paraId="634E243C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7D105C9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38D7D0C1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4A7042B2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FBB848C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7D8DF8D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06050542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09A77113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77A98CF0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3E90C561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2F0ED2F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7FC800D5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36D4E6A3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0A0CD6A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3F518F3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7CCAFA04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  <w:p w14:paraId="11E66032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E0511A4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  <w:p w14:paraId="33829240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33317AA4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C3AB3CF" w14:textId="77777777" w:rsidR="00F77D46" w:rsidRPr="00CE72AD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5</w:t>
            </w:r>
          </w:p>
        </w:tc>
      </w:tr>
      <w:tr w:rsidR="00F77D46" w:rsidRPr="008F1041" w14:paraId="5002D1C8" w14:textId="77777777" w:rsidTr="00E449B3">
        <w:tc>
          <w:tcPr>
            <w:tcW w:w="993" w:type="dxa"/>
            <w:vMerge/>
          </w:tcPr>
          <w:p w14:paraId="7279B9D4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79" w:type="dxa"/>
          </w:tcPr>
          <w:p w14:paraId="42DB0143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c) 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Gọi y là số mol của Z, 2y là số mol của X, Y.</w:t>
            </w:r>
          </w:p>
          <w:p w14:paraId="66CC3BEF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Viết 2 phương trình phản ứng:</w:t>
            </w:r>
          </w:p>
          <w:p w14:paraId="44241C70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Z: C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5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10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O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+13/2O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→5CO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+ 5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O</w:t>
            </w:r>
          </w:p>
          <w:p w14:paraId="3863BBA5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 y                                      5y</w:t>
            </w:r>
          </w:p>
          <w:p w14:paraId="6522834E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X,Y: C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4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8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O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+5O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→4CO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+ 4H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O</w:t>
            </w:r>
          </w:p>
          <w:p w14:paraId="7814236B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            2y                      8y</w:t>
            </w:r>
          </w:p>
          <w:p w14:paraId="379FC924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8D3C22">
              <w:rPr>
                <w:rFonts w:ascii="Times New Roman" w:hAnsi="Times New Roman" w:cs="Times New Roman"/>
                <w:sz w:val="26"/>
                <w:szCs w:val="26"/>
              </w:rPr>
              <w:t>CO</w:t>
            </w:r>
            <w:r w:rsidRPr="008D3C2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sz w:val="26"/>
                <w:szCs w:val="26"/>
              </w:rPr>
              <w:t xml:space="preserve"> + Ba(OH)</w:t>
            </w:r>
            <w:r w:rsidRPr="008D3C2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sz w:val="26"/>
                <w:szCs w:val="26"/>
              </w:rPr>
              <w:t xml:space="preserve"> →BaCO</w:t>
            </w:r>
            <w:r w:rsidRPr="008D3C2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8D3C22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 w:rsidRPr="008D3C2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8D3C22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</w:t>
            </w:r>
          </w:p>
          <w:p w14:paraId="07F43AEE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13y = 0,013 mol</w:t>
            </w:r>
          </w:p>
          <w:p w14:paraId="3F856F90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D3C22">
              <w:rPr>
                <w:rFonts w:ascii="Times New Roman" w:eastAsia="Calibri" w:hAnsi="Times New Roman" w:cs="Times New Roman"/>
                <w:sz w:val="26"/>
                <w:szCs w:val="26"/>
              </w:rPr>
              <w:t>y = 0,001 mol</w:t>
            </w:r>
          </w:p>
          <w:p w14:paraId="7D15BC81" w14:textId="77777777" w:rsidR="00F77D46" w:rsidRPr="008D3C22" w:rsidRDefault="00F77D46" w:rsidP="00E449B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m = y (88.2 +102) = 0,278 g</w:t>
            </w:r>
          </w:p>
        </w:tc>
        <w:tc>
          <w:tcPr>
            <w:tcW w:w="935" w:type="dxa"/>
          </w:tcPr>
          <w:p w14:paraId="45ED8EDC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58E5A46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12A0CCB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453987A9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B1635E9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2E1F16F1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79BFF995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54D6C7C2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125</w:t>
            </w:r>
          </w:p>
          <w:p w14:paraId="4EBA366A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8C671A6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5</w:t>
            </w:r>
          </w:p>
        </w:tc>
      </w:tr>
    </w:tbl>
    <w:p w14:paraId="1736D5C0" w14:textId="77777777" w:rsidR="00F77D46" w:rsidRPr="00A97233" w:rsidRDefault="00F77D46" w:rsidP="00F77D46">
      <w:pPr>
        <w:pStyle w:val="1chinhtrang"/>
        <w:spacing w:before="0" w:after="120" w:line="240" w:lineRule="auto"/>
        <w:ind w:firstLine="709"/>
        <w:rPr>
          <w:rFonts w:ascii="Times New Roman" w:hAnsi="Times New Roman"/>
          <w:sz w:val="24"/>
          <w:szCs w:val="24"/>
        </w:rPr>
      </w:pPr>
    </w:p>
    <w:p w14:paraId="2DB2F666" w14:textId="77777777" w:rsidR="00F77D46" w:rsidRDefault="00F77D46" w:rsidP="00F77D46">
      <w:pPr>
        <w:pStyle w:val="1chinhtrang"/>
        <w:spacing w:before="0" w:after="120" w:line="240" w:lineRule="auto"/>
        <w:ind w:firstLine="0"/>
        <w:rPr>
          <w:rFonts w:ascii="Times New Roman" w:hAnsi="Times New Roman"/>
          <w:b/>
          <w:i/>
          <w:sz w:val="24"/>
          <w:szCs w:val="24"/>
        </w:rPr>
      </w:pPr>
      <w:r w:rsidRPr="00A9723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Câu 8</w:t>
      </w:r>
      <w:r w:rsidRPr="00A97233">
        <w:rPr>
          <w:rFonts w:ascii="Times New Roman" w:hAnsi="Times New Roman"/>
          <w:b/>
          <w:sz w:val="24"/>
          <w:szCs w:val="24"/>
        </w:rPr>
        <w:t xml:space="preserve"> </w:t>
      </w:r>
      <w:r w:rsidRPr="00A97233">
        <w:rPr>
          <w:rFonts w:ascii="Times New Roman" w:hAnsi="Times New Roman"/>
          <w:b/>
          <w:i/>
          <w:sz w:val="24"/>
          <w:szCs w:val="24"/>
        </w:rPr>
        <w:t xml:space="preserve">(2  điểm) </w:t>
      </w:r>
    </w:p>
    <w:p w14:paraId="45A3841E" w14:textId="77777777" w:rsidR="00F77D46" w:rsidRPr="00A97233" w:rsidRDefault="00F77D46" w:rsidP="00F77D46">
      <w:pPr>
        <w:pStyle w:val="1chinhtrang"/>
        <w:spacing w:before="0" w:after="12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A97233">
        <w:rPr>
          <w:rFonts w:ascii="Times New Roman" w:hAnsi="Times New Roman"/>
          <w:sz w:val="24"/>
          <w:szCs w:val="24"/>
          <w:lang w:val="pt-BR"/>
        </w:rPr>
        <w:t>Cho hình vẽ mô tả thí nghiệm  điều chế clo trong phòng thí nghiêm như sau:</w:t>
      </w:r>
    </w:p>
    <w:p w14:paraId="2D103D4E" w14:textId="77777777" w:rsidR="00F77D46" w:rsidRPr="00A97233" w:rsidRDefault="00F77D46" w:rsidP="00F77D46">
      <w:pPr>
        <w:spacing w:after="12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97233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549C12C8" wp14:editId="02895BC1">
            <wp:extent cx="3613785" cy="1758315"/>
            <wp:effectExtent l="0" t="0" r="5715" b="0"/>
            <wp:docPr id="18" name="Picture 1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785" cy="175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C9AF9" w14:textId="77777777" w:rsidR="00F77D46" w:rsidRPr="00A97233" w:rsidRDefault="00F77D46" w:rsidP="00F77D46">
      <w:pPr>
        <w:spacing w:after="12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A97233">
        <w:rPr>
          <w:rFonts w:ascii="Times New Roman" w:hAnsi="Times New Roman" w:cs="Times New Roman"/>
          <w:bCs/>
          <w:sz w:val="24"/>
          <w:szCs w:val="24"/>
        </w:rPr>
        <w:t>Hóa chất trong bình cầu (1) có thể là những chấ</w:t>
      </w:r>
      <w:r>
        <w:rPr>
          <w:rFonts w:ascii="Times New Roman" w:hAnsi="Times New Roman" w:cs="Times New Roman"/>
          <w:bCs/>
          <w:sz w:val="24"/>
          <w:szCs w:val="24"/>
        </w:rPr>
        <w:t>t nào? Hãy nêu 5</w:t>
      </w:r>
      <w:r w:rsidRPr="00A97233">
        <w:rPr>
          <w:rFonts w:ascii="Times New Roman" w:hAnsi="Times New Roman" w:cs="Times New Roman"/>
          <w:bCs/>
          <w:sz w:val="24"/>
          <w:szCs w:val="24"/>
        </w:rPr>
        <w:t xml:space="preserve"> chất, viết phương trình phản ứng điều chế Clo vớ</w:t>
      </w:r>
      <w:r>
        <w:rPr>
          <w:rFonts w:ascii="Times New Roman" w:hAnsi="Times New Roman" w:cs="Times New Roman"/>
          <w:bCs/>
          <w:sz w:val="24"/>
          <w:szCs w:val="24"/>
        </w:rPr>
        <w:t>i 5</w:t>
      </w:r>
      <w:r w:rsidRPr="00A97233">
        <w:rPr>
          <w:rFonts w:ascii="Times New Roman" w:hAnsi="Times New Roman" w:cs="Times New Roman"/>
          <w:bCs/>
          <w:sz w:val="24"/>
          <w:szCs w:val="24"/>
        </w:rPr>
        <w:t xml:space="preserve"> chất đã chọn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14:paraId="75A220CA" w14:textId="77777777" w:rsidR="00F77D46" w:rsidRDefault="00F77D46" w:rsidP="00F77D46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7512"/>
        <w:gridCol w:w="1241"/>
      </w:tblGrid>
      <w:tr w:rsidR="00F77D46" w:rsidRPr="008F1041" w14:paraId="1CCF4AAB" w14:textId="77777777" w:rsidTr="00E449B3">
        <w:tc>
          <w:tcPr>
            <w:tcW w:w="1101" w:type="dxa"/>
          </w:tcPr>
          <w:p w14:paraId="67D0D985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9</w:t>
            </w:r>
          </w:p>
        </w:tc>
        <w:tc>
          <w:tcPr>
            <w:tcW w:w="7512" w:type="dxa"/>
          </w:tcPr>
          <w:p w14:paraId="5235B222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CHẤM</w:t>
            </w:r>
          </w:p>
        </w:tc>
        <w:tc>
          <w:tcPr>
            <w:tcW w:w="1241" w:type="dxa"/>
          </w:tcPr>
          <w:p w14:paraId="70FFB4FD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1041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F77D46" w:rsidRPr="008F1041" w14:paraId="7CD424ED" w14:textId="77777777" w:rsidTr="00E449B3">
        <w:tc>
          <w:tcPr>
            <w:tcW w:w="1101" w:type="dxa"/>
          </w:tcPr>
          <w:p w14:paraId="5770463B" w14:textId="77777777" w:rsidR="00F77D46" w:rsidRPr="008F1041" w:rsidRDefault="00F77D46" w:rsidP="00E449B3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,0 điểm)</w:t>
            </w:r>
          </w:p>
        </w:tc>
        <w:tc>
          <w:tcPr>
            <w:tcW w:w="7512" w:type="dxa"/>
          </w:tcPr>
          <w:p w14:paraId="0943238C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MnO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; KMnO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; K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Cr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O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7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; CaO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; NaClO…</w:t>
            </w:r>
          </w:p>
          <w:p w14:paraId="6FB76ABA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MnO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4HCl </w:t>
            </w:r>
            <w:r w:rsidRPr="00433A33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700" w:dyaOrig="320" w14:anchorId="3F275FF8">
                <v:shape id="_x0000_i1084" type="#_x0000_t75" style="width:35pt;height:15.5pt" o:ole="">
                  <v:imagedata r:id="rId109" o:title=""/>
                </v:shape>
                <o:OLEObject Type="Embed" ProgID="Equation.3" ShapeID="_x0000_i1084" DrawAspect="Content" ObjectID="_1719390147" r:id="rId110"/>
              </w:objec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Mn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2H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O</w:t>
            </w:r>
          </w:p>
          <w:p w14:paraId="6A865C9A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2KMnO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16HCl </w:t>
            </w:r>
            <w:r w:rsidRPr="00433A33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700" w:dyaOrig="320" w14:anchorId="649982A9">
                <v:shape id="_x0000_i1085" type="#_x0000_t75" style="width:35pt;height:15.5pt" o:ole="">
                  <v:imagedata r:id="rId111" o:title=""/>
                </v:shape>
                <o:OLEObject Type="Embed" ProgID="Equation.3" ShapeID="_x0000_i1085" DrawAspect="Content" ObjectID="_1719390148" r:id="rId112"/>
              </w:objec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2Mn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5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2KCl + 8H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O</w:t>
            </w:r>
          </w:p>
          <w:p w14:paraId="3F9B63AD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K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Cr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O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7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14HCl </w:t>
            </w:r>
            <w:r w:rsidRPr="00433A33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700" w:dyaOrig="320" w14:anchorId="703677DD">
                <v:shape id="_x0000_i1086" type="#_x0000_t75" style="width:35pt;height:15.5pt" o:ole="">
                  <v:imagedata r:id="rId111" o:title=""/>
                </v:shape>
                <o:OLEObject Type="Embed" ProgID="Equation.3" ShapeID="_x0000_i1086" DrawAspect="Content" ObjectID="_1719390149" r:id="rId113"/>
              </w:objec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2Cr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3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2KCl + 7H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O</w:t>
            </w:r>
          </w:p>
          <w:p w14:paraId="474BB49F" w14:textId="77777777" w:rsidR="00F77D46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CaO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2HCl </w:t>
            </w:r>
            <w:r w:rsidRPr="00433A33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700" w:dyaOrig="320" w14:anchorId="74A15DC1">
                <v:shape id="_x0000_i1087" type="#_x0000_t75" style="width:35pt;height:15.5pt" o:ole="">
                  <v:imagedata r:id="rId111" o:title=""/>
                </v:shape>
                <o:OLEObject Type="Embed" ProgID="Equation.3" ShapeID="_x0000_i1087" DrawAspect="Content" ObjectID="_1719390150" r:id="rId114"/>
              </w:objec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Ca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H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O</w:t>
            </w:r>
          </w:p>
          <w:p w14:paraId="3E5D0A42" w14:textId="77777777" w:rsidR="00F77D46" w:rsidRPr="00433A33" w:rsidRDefault="00F77D46" w:rsidP="00E449B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aClO + 2HCl </w:t>
            </w:r>
            <w:r w:rsidRPr="00433A33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700" w:dyaOrig="320" w14:anchorId="6D96BAB5">
                <v:shape id="_x0000_i1088" type="#_x0000_t75" style="width:35pt;height:15.5pt" o:ole="">
                  <v:imagedata r:id="rId111" o:title=""/>
                </v:shape>
                <o:OLEObject Type="Embed" ProgID="Equation.3" ShapeID="_x0000_i1088" DrawAspect="Content" ObjectID="_1719390151" r:id="rId115"/>
              </w:objec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2NaCl + Cl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+ 2H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O</w:t>
            </w:r>
          </w:p>
        </w:tc>
        <w:tc>
          <w:tcPr>
            <w:tcW w:w="1241" w:type="dxa"/>
          </w:tcPr>
          <w:p w14:paraId="125F5F4B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1,0</w:t>
            </w:r>
          </w:p>
          <w:p w14:paraId="6FD78780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0,2/1pt</w:t>
            </w:r>
          </w:p>
          <w:p w14:paraId="3A762FBD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3123169" w14:textId="77777777" w:rsidR="00F77D46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BFE7B7C" w14:textId="77777777" w:rsidR="00F77D46" w:rsidRPr="00CE72AD" w:rsidRDefault="00F77D46" w:rsidP="00E449B3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</w:tbl>
    <w:p w14:paraId="719992FA" w14:textId="77777777" w:rsidR="00F77D46" w:rsidRDefault="00F77D46" w:rsidP="00F77D46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BA87CD4" w14:textId="77777777" w:rsidR="00F77D46" w:rsidRDefault="00F77D46" w:rsidP="00F77D46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8F1041">
        <w:rPr>
          <w:rFonts w:ascii="Times New Roman" w:hAnsi="Times New Roman" w:cs="Times New Roman"/>
          <w:b/>
          <w:i/>
          <w:sz w:val="26"/>
          <w:szCs w:val="26"/>
        </w:rPr>
        <w:t>Nếu học sinh làm bài khác đáp án nhưng hợp lý vẫn cho điểm tối đa.</w:t>
      </w:r>
    </w:p>
    <w:p w14:paraId="79C99C2A" w14:textId="77777777" w:rsidR="00F77D46" w:rsidRPr="008F1041" w:rsidRDefault="00F77D46" w:rsidP="00F77D46">
      <w:pPr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>-------Hết------</w:t>
      </w:r>
    </w:p>
    <w:p w14:paraId="4678FE94" w14:textId="77777777" w:rsidR="00F77D46" w:rsidRDefault="00F77D46" w:rsidP="00F77D46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ACB4F68" w14:textId="77777777" w:rsidR="00F77D46" w:rsidRDefault="00F77D46" w:rsidP="00F77D46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9052044" w14:textId="77777777" w:rsidR="00B06A0A" w:rsidRPr="008D3C22" w:rsidRDefault="00B06A0A" w:rsidP="00CF6F07">
      <w:pPr>
        <w:widowControl w:val="0"/>
        <w:tabs>
          <w:tab w:val="left" w:pos="99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sectPr w:rsidR="00B06A0A" w:rsidRPr="008D3C22" w:rsidSect="004105EC">
      <w:headerReference w:type="even" r:id="rId116"/>
      <w:headerReference w:type="default" r:id="rId117"/>
      <w:footerReference w:type="even" r:id="rId118"/>
      <w:footerReference w:type="default" r:id="rId119"/>
      <w:headerReference w:type="first" r:id="rId120"/>
      <w:footerReference w:type="first" r:id="rId121"/>
      <w:pgSz w:w="12240" w:h="15840" w:code="1"/>
      <w:pgMar w:top="567" w:right="851" w:bottom="567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B2621B" w14:textId="77777777" w:rsidR="00852104" w:rsidRDefault="00852104" w:rsidP="004105EC">
      <w:pPr>
        <w:spacing w:after="0" w:line="240" w:lineRule="auto"/>
      </w:pPr>
      <w:r>
        <w:separator/>
      </w:r>
    </w:p>
  </w:endnote>
  <w:endnote w:type="continuationSeparator" w:id="0">
    <w:p w14:paraId="23CCEAB5" w14:textId="77777777" w:rsidR="00852104" w:rsidRDefault="00852104" w:rsidP="004105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MS Gothic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785949" w14:textId="77777777" w:rsidR="004105EC" w:rsidRDefault="004105E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2593674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2144BF" w14:textId="77777777" w:rsidR="004105EC" w:rsidRDefault="004105EC">
        <w:pPr>
          <w:pStyle w:val="Footer"/>
          <w:jc w:val="right"/>
        </w:pPr>
        <w: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B7B71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noProof/>
          </w:rPr>
          <w:t>/3</w:t>
        </w:r>
      </w:p>
    </w:sdtContent>
  </w:sdt>
  <w:p w14:paraId="12572AD5" w14:textId="77777777" w:rsidR="004105EC" w:rsidRDefault="004105E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D7A53F" w14:textId="77777777" w:rsidR="004105EC" w:rsidRDefault="004105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B07DA2" w14:textId="77777777" w:rsidR="00852104" w:rsidRDefault="00852104" w:rsidP="004105EC">
      <w:pPr>
        <w:spacing w:after="0" w:line="240" w:lineRule="auto"/>
      </w:pPr>
      <w:r>
        <w:separator/>
      </w:r>
    </w:p>
  </w:footnote>
  <w:footnote w:type="continuationSeparator" w:id="0">
    <w:p w14:paraId="76CE7F7C" w14:textId="77777777" w:rsidR="00852104" w:rsidRDefault="00852104" w:rsidP="004105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B8C7C7" w14:textId="77777777" w:rsidR="004105EC" w:rsidRDefault="004105E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6A2168" w14:textId="77777777" w:rsidR="004105EC" w:rsidRDefault="004105EC">
    <w:pPr>
      <w:pStyle w:val="Header"/>
      <w:jc w:val="center"/>
    </w:pPr>
  </w:p>
  <w:p w14:paraId="02904583" w14:textId="77777777" w:rsidR="004105EC" w:rsidRDefault="004105E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23A4EA" w14:textId="77777777" w:rsidR="004105EC" w:rsidRDefault="004105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769AB"/>
    <w:multiLevelType w:val="multilevel"/>
    <w:tmpl w:val="10D87CA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7D32774"/>
    <w:multiLevelType w:val="multilevel"/>
    <w:tmpl w:val="B13AB344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465" w:hanging="46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b/>
      </w:rPr>
    </w:lvl>
  </w:abstractNum>
  <w:abstractNum w:abstractNumId="2" w15:restartNumberingAfterBreak="0">
    <w:nsid w:val="25EE6020"/>
    <w:multiLevelType w:val="hybridMultilevel"/>
    <w:tmpl w:val="EFE2555C"/>
    <w:lvl w:ilvl="0" w:tplc="71D21A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406BB1"/>
    <w:multiLevelType w:val="hybridMultilevel"/>
    <w:tmpl w:val="F9ACDBB4"/>
    <w:lvl w:ilvl="0" w:tplc="7062F28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92756C"/>
    <w:multiLevelType w:val="hybridMultilevel"/>
    <w:tmpl w:val="9946931C"/>
    <w:lvl w:ilvl="0" w:tplc="BD5CE24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97E5F45"/>
    <w:multiLevelType w:val="hybridMultilevel"/>
    <w:tmpl w:val="23CA59DE"/>
    <w:lvl w:ilvl="0" w:tplc="4F561B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4292053"/>
    <w:multiLevelType w:val="hybridMultilevel"/>
    <w:tmpl w:val="8E1070F4"/>
    <w:lvl w:ilvl="0" w:tplc="C7E2AF24">
      <w:start w:val="2"/>
      <w:numFmt w:val="bullet"/>
      <w:lvlText w:val=""/>
      <w:lvlJc w:val="left"/>
      <w:pPr>
        <w:tabs>
          <w:tab w:val="num" w:pos="462"/>
        </w:tabs>
        <w:ind w:left="462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82"/>
        </w:tabs>
        <w:ind w:left="11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02"/>
        </w:tabs>
        <w:ind w:left="19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22"/>
        </w:tabs>
        <w:ind w:left="26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42"/>
        </w:tabs>
        <w:ind w:left="33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62"/>
        </w:tabs>
        <w:ind w:left="40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82"/>
        </w:tabs>
        <w:ind w:left="47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02"/>
        </w:tabs>
        <w:ind w:left="55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22"/>
        </w:tabs>
        <w:ind w:left="6222" w:hanging="360"/>
      </w:pPr>
      <w:rPr>
        <w:rFonts w:ascii="Wingdings" w:hAnsi="Wingdings" w:hint="default"/>
      </w:rPr>
    </w:lvl>
  </w:abstractNum>
  <w:abstractNum w:abstractNumId="7" w15:restartNumberingAfterBreak="0">
    <w:nsid w:val="452738C8"/>
    <w:multiLevelType w:val="multilevel"/>
    <w:tmpl w:val="FBE883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46FE3E74"/>
    <w:multiLevelType w:val="hybridMultilevel"/>
    <w:tmpl w:val="263074FC"/>
    <w:lvl w:ilvl="0" w:tplc="B5287274">
      <w:start w:val="1"/>
      <w:numFmt w:val="lowerLetter"/>
      <w:lvlText w:val="%1)"/>
      <w:lvlJc w:val="left"/>
      <w:pPr>
        <w:ind w:left="23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65" w:hanging="360"/>
      </w:pPr>
    </w:lvl>
    <w:lvl w:ilvl="2" w:tplc="0409001B" w:tentative="1">
      <w:start w:val="1"/>
      <w:numFmt w:val="lowerRoman"/>
      <w:lvlText w:val="%3."/>
      <w:lvlJc w:val="right"/>
      <w:pPr>
        <w:ind w:left="3785" w:hanging="180"/>
      </w:pPr>
    </w:lvl>
    <w:lvl w:ilvl="3" w:tplc="0409000F" w:tentative="1">
      <w:start w:val="1"/>
      <w:numFmt w:val="decimal"/>
      <w:lvlText w:val="%4."/>
      <w:lvlJc w:val="left"/>
      <w:pPr>
        <w:ind w:left="4505" w:hanging="360"/>
      </w:p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</w:lvl>
    <w:lvl w:ilvl="6" w:tplc="0409000F" w:tentative="1">
      <w:start w:val="1"/>
      <w:numFmt w:val="decimal"/>
      <w:lvlText w:val="%7."/>
      <w:lvlJc w:val="left"/>
      <w:pPr>
        <w:ind w:left="6665" w:hanging="360"/>
      </w:p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9" w15:restartNumberingAfterBreak="0">
    <w:nsid w:val="49C97B82"/>
    <w:multiLevelType w:val="hybridMultilevel"/>
    <w:tmpl w:val="4E66F2CE"/>
    <w:lvl w:ilvl="0" w:tplc="9A1CCF4C">
      <w:start w:val="1"/>
      <w:numFmt w:val="bullet"/>
      <w:lvlText w:val=""/>
      <w:lvlJc w:val="left"/>
      <w:pPr>
        <w:tabs>
          <w:tab w:val="num" w:pos="900"/>
        </w:tabs>
        <w:ind w:left="9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FDC0185"/>
    <w:multiLevelType w:val="hybridMultilevel"/>
    <w:tmpl w:val="813668EC"/>
    <w:lvl w:ilvl="0" w:tplc="EAF0BDF8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51C6688D"/>
    <w:multiLevelType w:val="hybridMultilevel"/>
    <w:tmpl w:val="7A8605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304023B"/>
    <w:multiLevelType w:val="hybridMultilevel"/>
    <w:tmpl w:val="441083FE"/>
    <w:lvl w:ilvl="0" w:tplc="9A92671E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64500E55"/>
    <w:multiLevelType w:val="multilevel"/>
    <w:tmpl w:val="3C8AE5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069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4" w15:restartNumberingAfterBreak="0">
    <w:nsid w:val="67EF79F8"/>
    <w:multiLevelType w:val="hybridMultilevel"/>
    <w:tmpl w:val="F904B802"/>
    <w:lvl w:ilvl="0" w:tplc="0BE813C0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AB02DB2"/>
    <w:multiLevelType w:val="multilevel"/>
    <w:tmpl w:val="85AA6BA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733D4E94"/>
    <w:multiLevelType w:val="hybridMultilevel"/>
    <w:tmpl w:val="7DBAE83C"/>
    <w:lvl w:ilvl="0" w:tplc="AE9ABB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746E6D26"/>
    <w:multiLevelType w:val="multilevel"/>
    <w:tmpl w:val="33B04350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8" w15:restartNumberingAfterBreak="0">
    <w:nsid w:val="7C602F88"/>
    <w:multiLevelType w:val="hybridMultilevel"/>
    <w:tmpl w:val="57BAE874"/>
    <w:lvl w:ilvl="0" w:tplc="E01C16D6">
      <w:start w:val="1"/>
      <w:numFmt w:val="decimal"/>
      <w:lvlRestart w:val="0"/>
      <w:suff w:val="space"/>
      <w:lvlText w:val="Câu %1:"/>
      <w:lvlJc w:val="left"/>
      <w:pPr>
        <w:ind w:left="4395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2569824">
    <w:abstractNumId w:val="18"/>
  </w:num>
  <w:num w:numId="2" w16cid:durableId="1823155800">
    <w:abstractNumId w:val="17"/>
  </w:num>
  <w:num w:numId="3" w16cid:durableId="841969916">
    <w:abstractNumId w:val="15"/>
  </w:num>
  <w:num w:numId="4" w16cid:durableId="436868563">
    <w:abstractNumId w:val="14"/>
  </w:num>
  <w:num w:numId="5" w16cid:durableId="1814322595">
    <w:abstractNumId w:val="1"/>
  </w:num>
  <w:num w:numId="6" w16cid:durableId="1877424226">
    <w:abstractNumId w:val="6"/>
  </w:num>
  <w:num w:numId="7" w16cid:durableId="1161695865">
    <w:abstractNumId w:val="9"/>
  </w:num>
  <w:num w:numId="8" w16cid:durableId="351302851">
    <w:abstractNumId w:val="10"/>
  </w:num>
  <w:num w:numId="9" w16cid:durableId="1503885603">
    <w:abstractNumId w:val="7"/>
  </w:num>
  <w:num w:numId="10" w16cid:durableId="267196378">
    <w:abstractNumId w:val="0"/>
  </w:num>
  <w:num w:numId="11" w16cid:durableId="723481403">
    <w:abstractNumId w:val="2"/>
  </w:num>
  <w:num w:numId="12" w16cid:durableId="1786385660">
    <w:abstractNumId w:val="8"/>
  </w:num>
  <w:num w:numId="13" w16cid:durableId="436097285">
    <w:abstractNumId w:val="13"/>
  </w:num>
  <w:num w:numId="14" w16cid:durableId="477308909">
    <w:abstractNumId w:val="4"/>
  </w:num>
  <w:num w:numId="15" w16cid:durableId="1235121694">
    <w:abstractNumId w:val="3"/>
  </w:num>
  <w:num w:numId="16" w16cid:durableId="161313226">
    <w:abstractNumId w:val="16"/>
  </w:num>
  <w:num w:numId="17" w16cid:durableId="115561439">
    <w:abstractNumId w:val="5"/>
  </w:num>
  <w:num w:numId="18" w16cid:durableId="385418961">
    <w:abstractNumId w:val="12"/>
  </w:num>
  <w:num w:numId="19" w16cid:durableId="5036677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2BF9"/>
    <w:rsid w:val="00012BF9"/>
    <w:rsid w:val="00030C4A"/>
    <w:rsid w:val="00045BD7"/>
    <w:rsid w:val="00046DD5"/>
    <w:rsid w:val="000922B8"/>
    <w:rsid w:val="000A57AE"/>
    <w:rsid w:val="000F72C7"/>
    <w:rsid w:val="00102BD0"/>
    <w:rsid w:val="00116BB5"/>
    <w:rsid w:val="00137CAA"/>
    <w:rsid w:val="0014105E"/>
    <w:rsid w:val="001430A6"/>
    <w:rsid w:val="001B10BC"/>
    <w:rsid w:val="001B4E4B"/>
    <w:rsid w:val="001B5421"/>
    <w:rsid w:val="001C4634"/>
    <w:rsid w:val="001F776C"/>
    <w:rsid w:val="00220E6C"/>
    <w:rsid w:val="00243AAD"/>
    <w:rsid w:val="002757CD"/>
    <w:rsid w:val="00291473"/>
    <w:rsid w:val="002C2B3F"/>
    <w:rsid w:val="00330A86"/>
    <w:rsid w:val="00341873"/>
    <w:rsid w:val="00381508"/>
    <w:rsid w:val="00387A59"/>
    <w:rsid w:val="00392EC5"/>
    <w:rsid w:val="0039629C"/>
    <w:rsid w:val="003F60D0"/>
    <w:rsid w:val="004105EC"/>
    <w:rsid w:val="00427C58"/>
    <w:rsid w:val="0043032A"/>
    <w:rsid w:val="00437923"/>
    <w:rsid w:val="0044118B"/>
    <w:rsid w:val="004415C0"/>
    <w:rsid w:val="004553BA"/>
    <w:rsid w:val="00463899"/>
    <w:rsid w:val="00484A85"/>
    <w:rsid w:val="004A5B6A"/>
    <w:rsid w:val="004C5983"/>
    <w:rsid w:val="004E6634"/>
    <w:rsid w:val="00530764"/>
    <w:rsid w:val="00535293"/>
    <w:rsid w:val="0054503D"/>
    <w:rsid w:val="00566C5F"/>
    <w:rsid w:val="00580779"/>
    <w:rsid w:val="005B6DAA"/>
    <w:rsid w:val="005D137D"/>
    <w:rsid w:val="005E1470"/>
    <w:rsid w:val="0060599D"/>
    <w:rsid w:val="00612674"/>
    <w:rsid w:val="00634ACF"/>
    <w:rsid w:val="0063549E"/>
    <w:rsid w:val="00640C39"/>
    <w:rsid w:val="00652A0D"/>
    <w:rsid w:val="006769E1"/>
    <w:rsid w:val="00684836"/>
    <w:rsid w:val="0068769E"/>
    <w:rsid w:val="0069227D"/>
    <w:rsid w:val="006B7B71"/>
    <w:rsid w:val="006C3A7E"/>
    <w:rsid w:val="006D01C4"/>
    <w:rsid w:val="006D6753"/>
    <w:rsid w:val="00705C22"/>
    <w:rsid w:val="0074485A"/>
    <w:rsid w:val="007A490B"/>
    <w:rsid w:val="007B2379"/>
    <w:rsid w:val="007B2779"/>
    <w:rsid w:val="007D13B9"/>
    <w:rsid w:val="007F6B17"/>
    <w:rsid w:val="00844F6B"/>
    <w:rsid w:val="00852104"/>
    <w:rsid w:val="00852A0E"/>
    <w:rsid w:val="00857D9D"/>
    <w:rsid w:val="00877279"/>
    <w:rsid w:val="00890ED8"/>
    <w:rsid w:val="008D3C22"/>
    <w:rsid w:val="008E2ACE"/>
    <w:rsid w:val="008E7DFA"/>
    <w:rsid w:val="008F088C"/>
    <w:rsid w:val="00907445"/>
    <w:rsid w:val="009205F5"/>
    <w:rsid w:val="00921510"/>
    <w:rsid w:val="0092198E"/>
    <w:rsid w:val="00921DFB"/>
    <w:rsid w:val="0093599C"/>
    <w:rsid w:val="00936D8E"/>
    <w:rsid w:val="009508B1"/>
    <w:rsid w:val="0095323E"/>
    <w:rsid w:val="0097677F"/>
    <w:rsid w:val="00986E6B"/>
    <w:rsid w:val="00986EA4"/>
    <w:rsid w:val="009A0C75"/>
    <w:rsid w:val="009C348C"/>
    <w:rsid w:val="009D56CF"/>
    <w:rsid w:val="009D6BB6"/>
    <w:rsid w:val="00A17F98"/>
    <w:rsid w:val="00A97233"/>
    <w:rsid w:val="00AA43A1"/>
    <w:rsid w:val="00AE17E4"/>
    <w:rsid w:val="00B03FB1"/>
    <w:rsid w:val="00B06A0A"/>
    <w:rsid w:val="00B623BF"/>
    <w:rsid w:val="00B90D7F"/>
    <w:rsid w:val="00BB5B57"/>
    <w:rsid w:val="00BE7411"/>
    <w:rsid w:val="00C16F91"/>
    <w:rsid w:val="00CB0380"/>
    <w:rsid w:val="00CB5BF9"/>
    <w:rsid w:val="00CC78DF"/>
    <w:rsid w:val="00CD3AC4"/>
    <w:rsid w:val="00CD4629"/>
    <w:rsid w:val="00CD667E"/>
    <w:rsid w:val="00CF1FC4"/>
    <w:rsid w:val="00CF6F07"/>
    <w:rsid w:val="00D9358E"/>
    <w:rsid w:val="00D967C2"/>
    <w:rsid w:val="00DA0A10"/>
    <w:rsid w:val="00DA11ED"/>
    <w:rsid w:val="00DA296D"/>
    <w:rsid w:val="00DD01E1"/>
    <w:rsid w:val="00DD5D14"/>
    <w:rsid w:val="00DE7DAD"/>
    <w:rsid w:val="00E0079B"/>
    <w:rsid w:val="00E6619B"/>
    <w:rsid w:val="00E902D5"/>
    <w:rsid w:val="00EB2EA8"/>
    <w:rsid w:val="00EB3440"/>
    <w:rsid w:val="00EE1BDD"/>
    <w:rsid w:val="00EE5CCB"/>
    <w:rsid w:val="00EE5EB6"/>
    <w:rsid w:val="00EF0E5B"/>
    <w:rsid w:val="00F26A0D"/>
    <w:rsid w:val="00F32643"/>
    <w:rsid w:val="00F51812"/>
    <w:rsid w:val="00F77D46"/>
    <w:rsid w:val="00FD770F"/>
    <w:rsid w:val="00FE10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8946C5F"/>
  <w15:docId w15:val="{E7DBFE6B-16C2-4D25-9111-FB552AC26A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045B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45BD7"/>
    <w:rPr>
      <w:color w:val="808080"/>
    </w:rPr>
  </w:style>
  <w:style w:type="character" w:customStyle="1" w:styleId="mjx-char">
    <w:name w:val="mjx-char"/>
    <w:basedOn w:val="DefaultParagraphFont"/>
    <w:rsid w:val="0060599D"/>
  </w:style>
  <w:style w:type="character" w:customStyle="1" w:styleId="mjxassistivemathml">
    <w:name w:val="mjx_assistive_mathml"/>
    <w:basedOn w:val="DefaultParagraphFont"/>
    <w:rsid w:val="0060599D"/>
  </w:style>
  <w:style w:type="paragraph" w:styleId="ListParagraph">
    <w:name w:val="List Paragraph"/>
    <w:basedOn w:val="Normal"/>
    <w:uiPriority w:val="34"/>
    <w:qFormat/>
    <w:rsid w:val="0060599D"/>
    <w:pPr>
      <w:ind w:left="720"/>
      <w:contextualSpacing/>
    </w:pPr>
  </w:style>
  <w:style w:type="paragraph" w:customStyle="1" w:styleId="1chinhtrang">
    <w:name w:val="1 chinh trang"/>
    <w:basedOn w:val="Normal"/>
    <w:rsid w:val="004415C0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table" w:styleId="TableGrid">
    <w:name w:val="Table Grid"/>
    <w:basedOn w:val="TableNormal"/>
    <w:uiPriority w:val="59"/>
    <w:rsid w:val="00F518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D">
    <w:name w:val="VD"/>
    <w:basedOn w:val="Normal"/>
    <w:rsid w:val="00844F6B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6B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B1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105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05EC"/>
  </w:style>
  <w:style w:type="paragraph" w:styleId="Footer">
    <w:name w:val="footer"/>
    <w:basedOn w:val="Normal"/>
    <w:link w:val="FooterChar"/>
    <w:uiPriority w:val="99"/>
    <w:unhideWhenUsed/>
    <w:rsid w:val="004105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05EC"/>
  </w:style>
  <w:style w:type="paragraph" w:customStyle="1" w:styleId="Normal0">
    <w:name w:val="Normal_0"/>
    <w:qFormat/>
    <w:rsid w:val="00F77D4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429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2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6" Type="http://schemas.openxmlformats.org/officeDocument/2006/relationships/image" Target="media/image5.png"/><Relationship Id="rId107" Type="http://schemas.openxmlformats.org/officeDocument/2006/relationships/image" Target="media/image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2.bin"/><Relationship Id="rId118" Type="http://schemas.openxmlformats.org/officeDocument/2006/relationships/footer" Target="footer1.xml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9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63.bin"/><Relationship Id="rId119" Type="http://schemas.openxmlformats.org/officeDocument/2006/relationships/footer" Target="footer2.xml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81" Type="http://schemas.openxmlformats.org/officeDocument/2006/relationships/image" Target="media/image33.wmf"/><Relationship Id="rId86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3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4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footer" Target="footer3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11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image" Target="media/image4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c\AppData\Local\Chemistry%20Add-in%20for%20Word\Chemistry%20Gallery\Chem4Word2010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yLjAuMS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2F4CF2F-245A-4FD1-A1CC-2D80561340A7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2010</Template>
  <TotalTime>1</TotalTime>
  <Pages>11</Pages>
  <Words>3214</Words>
  <Characters>18321</Characters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7-15T02:50:00Z</dcterms:created>
  <dcterms:modified xsi:type="dcterms:W3CDTF">2022-07-15T02:50:00Z</dcterms:modified>
</cp:coreProperties>
</file>